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84" r:id="rId3"/>
  </p:sldMasterIdLst>
  <p:notesMasterIdLst>
    <p:notesMasterId r:id="rId62"/>
  </p:notesMasterIdLst>
  <p:handoutMasterIdLst>
    <p:handoutMasterId r:id="rId63"/>
  </p:handoutMasterIdLst>
  <p:sldIdLst>
    <p:sldId id="256" r:id="rId4"/>
    <p:sldId id="487" r:id="rId5"/>
    <p:sldId id="309" r:id="rId6"/>
    <p:sldId id="383" r:id="rId7"/>
    <p:sldId id="531" r:id="rId8"/>
    <p:sldId id="488" r:id="rId9"/>
    <p:sldId id="489" r:id="rId10"/>
    <p:sldId id="511" r:id="rId11"/>
    <p:sldId id="512" r:id="rId12"/>
    <p:sldId id="491" r:id="rId13"/>
    <p:sldId id="490" r:id="rId14"/>
    <p:sldId id="492" r:id="rId15"/>
    <p:sldId id="493" r:id="rId16"/>
    <p:sldId id="494" r:id="rId17"/>
    <p:sldId id="495" r:id="rId18"/>
    <p:sldId id="532" r:id="rId19"/>
    <p:sldId id="496" r:id="rId20"/>
    <p:sldId id="497" r:id="rId21"/>
    <p:sldId id="498" r:id="rId22"/>
    <p:sldId id="499" r:id="rId23"/>
    <p:sldId id="500" r:id="rId24"/>
    <p:sldId id="501" r:id="rId25"/>
    <p:sldId id="502" r:id="rId26"/>
    <p:sldId id="503" r:id="rId27"/>
    <p:sldId id="504" r:id="rId28"/>
    <p:sldId id="505" r:id="rId29"/>
    <p:sldId id="513" r:id="rId30"/>
    <p:sldId id="506" r:id="rId31"/>
    <p:sldId id="507" r:id="rId32"/>
    <p:sldId id="508" r:id="rId33"/>
    <p:sldId id="509" r:id="rId34"/>
    <p:sldId id="388" r:id="rId35"/>
    <p:sldId id="313" r:id="rId36"/>
    <p:sldId id="314" r:id="rId37"/>
    <p:sldId id="389" r:id="rId38"/>
    <p:sldId id="367" r:id="rId39"/>
    <p:sldId id="315" r:id="rId40"/>
    <p:sldId id="510" r:id="rId41"/>
    <p:sldId id="464" r:id="rId42"/>
    <p:sldId id="533" r:id="rId43"/>
    <p:sldId id="320" r:id="rId44"/>
    <p:sldId id="400" r:id="rId45"/>
    <p:sldId id="514" r:id="rId46"/>
    <p:sldId id="523" r:id="rId47"/>
    <p:sldId id="515" r:id="rId48"/>
    <p:sldId id="516" r:id="rId49"/>
    <p:sldId id="517" r:id="rId50"/>
    <p:sldId id="534" r:id="rId51"/>
    <p:sldId id="524" r:id="rId52"/>
    <p:sldId id="535" r:id="rId53"/>
    <p:sldId id="527" r:id="rId54"/>
    <p:sldId id="536" r:id="rId55"/>
    <p:sldId id="520" r:id="rId56"/>
    <p:sldId id="528" r:id="rId57"/>
    <p:sldId id="521" r:id="rId58"/>
    <p:sldId id="530" r:id="rId59"/>
    <p:sldId id="529" r:id="rId60"/>
    <p:sldId id="462" r:id="rId61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F5557"/>
    <a:srgbClr val="990033"/>
    <a:srgbClr val="007635"/>
    <a:srgbClr val="0000FF"/>
    <a:srgbClr val="FFB31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6027" autoAdjust="0"/>
  </p:normalViewPr>
  <p:slideViewPr>
    <p:cSldViewPr>
      <p:cViewPr varScale="1">
        <p:scale>
          <a:sx n="113" d="100"/>
          <a:sy n="113" d="100"/>
        </p:scale>
        <p:origin x="-15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61" Type="http://schemas.openxmlformats.org/officeDocument/2006/relationships/slide" Target="slides/slide58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tableStyles" Target="tableStyles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4" Type="http://schemas.openxmlformats.org/officeDocument/2006/relationships/image" Target="../media/image29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30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30.e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BD69719B-C9A9-4C53-8352-705612766628}" type="datetimeFigureOut">
              <a:rPr lang="en-US" smtClean="0"/>
              <a:t>10/3/201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D018A507-BF6A-4178-9F5A-4742F9B55DA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67184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2F10AA5F-B0CF-4010-9102-3929A412B5B5}" type="datetimeFigureOut">
              <a:rPr lang="en-US" smtClean="0"/>
              <a:t>10/3/201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5108ED5A-2199-4B60-8A8C-59E87B58299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48496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08ED5A-2199-4B60-8A8C-59E87B582999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63321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08ED5A-2199-4B60-8A8C-59E87B582999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63321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08ED5A-2199-4B60-8A8C-59E87B582999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63321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08ED5A-2199-4B60-8A8C-59E87B582999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63321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46A1A-A475-4C81-8D7F-09A2B4E6CE97}" type="datetimeFigureOut">
              <a:rPr lang="en-US" smtClean="0"/>
              <a:t>10/3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01358-6649-46C6-A736-51439FBE7D9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76732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46A1A-A475-4C81-8D7F-09A2B4E6CE97}" type="datetimeFigureOut">
              <a:rPr lang="en-US" smtClean="0"/>
              <a:t>10/3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01358-6649-46C6-A736-51439FBE7D9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24827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46A1A-A475-4C81-8D7F-09A2B4E6CE97}" type="datetimeFigureOut">
              <a:rPr lang="en-US" smtClean="0"/>
              <a:t>10/3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01358-6649-46C6-A736-51439FBE7D9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28350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46A1A-A475-4C81-8D7F-09A2B4E6CE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/20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01358-6649-46C6-A736-51439FBE7D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64991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46A1A-A475-4C81-8D7F-09A2B4E6CE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/20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01358-6649-46C6-A736-51439FBE7D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294093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46A1A-A475-4C81-8D7F-09A2B4E6CE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/20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01358-6649-46C6-A736-51439FBE7D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09377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46A1A-A475-4C81-8D7F-09A2B4E6CE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/20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01358-6649-46C6-A736-51439FBE7D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83117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46A1A-A475-4C81-8D7F-09A2B4E6CE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/20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01358-6649-46C6-A736-51439FBE7D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787545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46A1A-A475-4C81-8D7F-09A2B4E6CE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/20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01358-6649-46C6-A736-51439FBE7D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899474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46A1A-A475-4C81-8D7F-09A2B4E6CE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/20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01358-6649-46C6-A736-51439FBE7D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05130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46A1A-A475-4C81-8D7F-09A2B4E6CE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/20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01358-6649-46C6-A736-51439FBE7D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49447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46A1A-A475-4C81-8D7F-09A2B4E6CE97}" type="datetimeFigureOut">
              <a:rPr lang="en-US" smtClean="0"/>
              <a:t>10/3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01358-6649-46C6-A736-51439FBE7D9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594596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46A1A-A475-4C81-8D7F-09A2B4E6CE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/20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01358-6649-46C6-A736-51439FBE7D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992079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46A1A-A475-4C81-8D7F-09A2B4E6CE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/20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01358-6649-46C6-A736-51439FBE7D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78820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46A1A-A475-4C81-8D7F-09A2B4E6CE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/20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01358-6649-46C6-A736-51439FBE7D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98374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46A1A-A475-4C81-8D7F-09A2B4E6CE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/20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01358-6649-46C6-A736-51439FBE7D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381259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46A1A-A475-4C81-8D7F-09A2B4E6CE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/20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01358-6649-46C6-A736-51439FBE7D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198773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46A1A-A475-4C81-8D7F-09A2B4E6CE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/20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01358-6649-46C6-A736-51439FBE7D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737815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46A1A-A475-4C81-8D7F-09A2B4E6CE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/20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01358-6649-46C6-A736-51439FBE7D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67842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46A1A-A475-4C81-8D7F-09A2B4E6CE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/20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01358-6649-46C6-A736-51439FBE7D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337639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46A1A-A475-4C81-8D7F-09A2B4E6CE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/20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01358-6649-46C6-A736-51439FBE7D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527473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46A1A-A475-4C81-8D7F-09A2B4E6CE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/20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01358-6649-46C6-A736-51439FBE7D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5259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46A1A-A475-4C81-8D7F-09A2B4E6CE97}" type="datetimeFigureOut">
              <a:rPr lang="en-US" smtClean="0"/>
              <a:t>10/3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01358-6649-46C6-A736-51439FBE7D9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746584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46A1A-A475-4C81-8D7F-09A2B4E6CE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/20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01358-6649-46C6-A736-51439FBE7D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821804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46A1A-A475-4C81-8D7F-09A2B4E6CE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/20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01358-6649-46C6-A736-51439FBE7D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730773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46A1A-A475-4C81-8D7F-09A2B4E6CE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/20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01358-6649-46C6-A736-51439FBE7D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933335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46A1A-A475-4C81-8D7F-09A2B4E6CE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/20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01358-6649-46C6-A736-51439FBE7D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5050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46A1A-A475-4C81-8D7F-09A2B4E6CE97}" type="datetimeFigureOut">
              <a:rPr lang="en-US" smtClean="0"/>
              <a:t>10/3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01358-6649-46C6-A736-51439FBE7D9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87080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46A1A-A475-4C81-8D7F-09A2B4E6CE97}" type="datetimeFigureOut">
              <a:rPr lang="en-US" smtClean="0"/>
              <a:t>10/3/201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01358-6649-46C6-A736-51439FBE7D9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88620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46A1A-A475-4C81-8D7F-09A2B4E6CE97}" type="datetimeFigureOut">
              <a:rPr lang="en-US" smtClean="0"/>
              <a:t>10/3/201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01358-6649-46C6-A736-51439FBE7D9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06727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46A1A-A475-4C81-8D7F-09A2B4E6CE97}" type="datetimeFigureOut">
              <a:rPr lang="en-US" smtClean="0"/>
              <a:t>10/3/201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01358-6649-46C6-A736-51439FBE7D9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66726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46A1A-A475-4C81-8D7F-09A2B4E6CE97}" type="datetimeFigureOut">
              <a:rPr lang="en-US" smtClean="0"/>
              <a:t>10/3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01358-6649-46C6-A736-51439FBE7D9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0792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46A1A-A475-4C81-8D7F-09A2B4E6CE97}" type="datetimeFigureOut">
              <a:rPr lang="en-US" smtClean="0"/>
              <a:t>10/3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01358-6649-46C6-A736-51439FBE7D9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9176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846A1A-A475-4C81-8D7F-09A2B4E6CE97}" type="datetimeFigureOut">
              <a:rPr lang="en-US" smtClean="0"/>
              <a:t>10/3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601358-6649-46C6-A736-51439FBE7D9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48110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846A1A-A475-4C81-8D7F-09A2B4E6CE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/20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601358-6649-46C6-A736-51439FBE7D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47186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846A1A-A475-4C81-8D7F-09A2B4E6CE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/20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601358-6649-46C6-A736-51439FBE7D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73898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6.png"/><Relationship Id="rId4" Type="http://schemas.openxmlformats.org/officeDocument/2006/relationships/image" Target="../media/image2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6.png"/><Relationship Id="rId4" Type="http://schemas.openxmlformats.org/officeDocument/2006/relationships/image" Target="../media/image2.emf"/><Relationship Id="rId9" Type="http://schemas.openxmlformats.org/officeDocument/2006/relationships/image" Target="../media/image1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2.emf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4.png"/><Relationship Id="rId4" Type="http://schemas.openxmlformats.org/officeDocument/2006/relationships/image" Target="../media/image2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2.emf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.emf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9.emf"/><Relationship Id="rId5" Type="http://schemas.openxmlformats.org/officeDocument/2006/relationships/image" Target="../media/image26.e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33.bin"/><Relationship Id="rId3" Type="http://schemas.openxmlformats.org/officeDocument/2006/relationships/image" Target="../media/image2.emf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1.png"/><Relationship Id="rId11" Type="http://schemas.openxmlformats.org/officeDocument/2006/relationships/oleObject" Target="../embeddings/oleObject32.bin"/><Relationship Id="rId5" Type="http://schemas.openxmlformats.org/officeDocument/2006/relationships/image" Target="../media/image30.emf"/><Relationship Id="rId10" Type="http://schemas.openxmlformats.org/officeDocument/2006/relationships/image" Target="../media/image29.emf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27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2.tif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2.emf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8.bin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2.emf"/><Relationship Id="rId4" Type="http://schemas.openxmlformats.org/officeDocument/2006/relationships/image" Target="../media/image36.emf"/><Relationship Id="rId9" Type="http://schemas.openxmlformats.org/officeDocument/2006/relationships/image" Target="../media/image38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39.emf"/><Relationship Id="rId4" Type="http://schemas.openxmlformats.org/officeDocument/2006/relationships/oleObject" Target="../embeddings/oleObject4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39.emf"/><Relationship Id="rId4" Type="http://schemas.openxmlformats.org/officeDocument/2006/relationships/oleObject" Target="../embeddings/oleObject4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1.emf"/><Relationship Id="rId4" Type="http://schemas.openxmlformats.org/officeDocument/2006/relationships/oleObject" Target="../embeddings/oleObject4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2.emf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1.e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3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44.emf"/><Relationship Id="rId4" Type="http://schemas.openxmlformats.org/officeDocument/2006/relationships/oleObject" Target="../embeddings/oleObject4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45.emf"/><Relationship Id="rId4" Type="http://schemas.openxmlformats.org/officeDocument/2006/relationships/oleObject" Target="../embeddings/oleObject50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46.emf"/><Relationship Id="rId4" Type="http://schemas.openxmlformats.org/officeDocument/2006/relationships/oleObject" Target="../embeddings/oleObject5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52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47.emf"/><Relationship Id="rId4" Type="http://schemas.openxmlformats.org/officeDocument/2006/relationships/oleObject" Target="../embeddings/oleObject5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49.emf"/><Relationship Id="rId4" Type="http://schemas.openxmlformats.org/officeDocument/2006/relationships/oleObject" Target="../embeddings/oleObject55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52.emf"/><Relationship Id="rId4" Type="http://schemas.openxmlformats.org/officeDocument/2006/relationships/oleObject" Target="../embeddings/oleObject56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53.emf"/><Relationship Id="rId4" Type="http://schemas.openxmlformats.org/officeDocument/2006/relationships/oleObject" Target="../embeddings/oleObject57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55.emf"/><Relationship Id="rId4" Type="http://schemas.openxmlformats.org/officeDocument/2006/relationships/oleObject" Target="../embeddings/oleObject58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55.emf"/><Relationship Id="rId4" Type="http://schemas.openxmlformats.org/officeDocument/2006/relationships/oleObject" Target="../embeddings/oleObject5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57.emf"/><Relationship Id="rId4" Type="http://schemas.openxmlformats.org/officeDocument/2006/relationships/oleObject" Target="../embeddings/oleObject61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5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57.emf"/><Relationship Id="rId4" Type="http://schemas.openxmlformats.org/officeDocument/2006/relationships/oleObject" Target="../embeddings/oleObject62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5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57.emf"/><Relationship Id="rId4" Type="http://schemas.openxmlformats.org/officeDocument/2006/relationships/oleObject" Target="../embeddings/oleObject64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66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67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69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2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2150" y="2527549"/>
            <a:ext cx="5734050" cy="2958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" y="381000"/>
            <a:ext cx="7772400" cy="1470025"/>
          </a:xfrm>
        </p:spPr>
        <p:txBody>
          <a:bodyPr>
            <a:normAutofit/>
          </a:bodyPr>
          <a:lstStyle/>
          <a:p>
            <a:pPr algn="l"/>
            <a:r>
              <a:rPr lang="en-US" sz="2800" dirty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The Application of Redox-Active Ligands in Homogeneous 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Catalysis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6248400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209800" y="6276971"/>
            <a:ext cx="65370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4F5557"/>
                </a:solidFill>
                <a:latin typeface="Adobe Heiti Std R" pitchFamily="34" charset="-128"/>
                <a:ea typeface="Adobe Heiti Std R" pitchFamily="34" charset="-128"/>
              </a:rPr>
              <a:t>D</a:t>
            </a:r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dobe Heiti Std R" pitchFamily="34" charset="-128"/>
                <a:ea typeface="Adobe Heiti Std R" pitchFamily="34" charset="-128"/>
              </a:rPr>
              <a:t>EPARTMENT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dobe Heiti Std R" pitchFamily="34" charset="-128"/>
                <a:ea typeface="Adobe Heiti Std R" pitchFamily="34" charset="-128"/>
              </a:rPr>
              <a:t> </a:t>
            </a:r>
            <a:r>
              <a:rPr lang="en-US" sz="2000" b="1" dirty="0" smtClean="0">
                <a:solidFill>
                  <a:srgbClr val="4F5557"/>
                </a:solidFill>
                <a:latin typeface="Adobe Heiti Std R" pitchFamily="34" charset="-128"/>
                <a:ea typeface="Adobe Heiti Std R" pitchFamily="34" charset="-128"/>
              </a:rPr>
              <a:t>OF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dobe Heiti Std R" pitchFamily="34" charset="-128"/>
                <a:ea typeface="Adobe Heiti Std R" pitchFamily="34" charset="-128"/>
              </a:rPr>
              <a:t> </a:t>
            </a:r>
            <a:r>
              <a:rPr lang="en-US" sz="2400" b="1" dirty="0" smtClean="0">
                <a:solidFill>
                  <a:srgbClr val="4F5557"/>
                </a:solidFill>
                <a:latin typeface="Adobe Heiti Std R" pitchFamily="34" charset="-128"/>
                <a:ea typeface="Adobe Heiti Std R" pitchFamily="34" charset="-128"/>
              </a:rPr>
              <a:t>C</a:t>
            </a:r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dobe Heiti Std R" pitchFamily="34" charset="-128"/>
                <a:ea typeface="Adobe Heiti Std R" pitchFamily="34" charset="-128"/>
              </a:rPr>
              <a:t>HEMISTRY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dobe Heiti Std R" pitchFamily="34" charset="-128"/>
                <a:ea typeface="Adobe Heiti Std R" pitchFamily="34" charset="-128"/>
              </a:rPr>
              <a:t> </a:t>
            </a:r>
            <a:r>
              <a:rPr lang="en-US" sz="2000" b="1" dirty="0" smtClean="0">
                <a:solidFill>
                  <a:srgbClr val="4F5557"/>
                </a:solidFill>
                <a:latin typeface="Adobe Heiti Std R" pitchFamily="34" charset="-128"/>
                <a:ea typeface="Adobe Heiti Std R" pitchFamily="34" charset="-128"/>
              </a:rPr>
              <a:t>&amp; </a:t>
            </a:r>
            <a:r>
              <a:rPr lang="en-US" sz="2400" b="1" dirty="0" smtClean="0">
                <a:solidFill>
                  <a:srgbClr val="4F5557"/>
                </a:solidFill>
                <a:latin typeface="Adobe Heiti Std R" pitchFamily="34" charset="-128"/>
                <a:ea typeface="Adobe Heiti Std R" pitchFamily="34" charset="-128"/>
              </a:rPr>
              <a:t>B</a:t>
            </a:r>
            <a:r>
              <a:rPr lang="en-US" sz="2000" b="1" dirty="0" smtClean="0">
                <a:solidFill>
                  <a:schemeClr val="bg1">
                    <a:lumMod val="50000"/>
                  </a:schemeClr>
                </a:solidFill>
                <a:latin typeface="Adobe Heiti Std R" pitchFamily="34" charset="-128"/>
                <a:ea typeface="Adobe Heiti Std R" pitchFamily="34" charset="-128"/>
              </a:rPr>
              <a:t>IOCHEMISTRY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dobe Heiti Std R" pitchFamily="34" charset="-128"/>
                <a:ea typeface="Adobe Heiti Std R" pitchFamily="34" charset="-128"/>
              </a:rPr>
              <a:t> </a:t>
            </a:r>
            <a:endParaRPr lang="en-US" sz="2000" b="1" dirty="0">
              <a:solidFill>
                <a:schemeClr val="tx1">
                  <a:lumMod val="65000"/>
                  <a:lumOff val="35000"/>
                </a:schemeClr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-1" y="1905000"/>
            <a:ext cx="8404077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Subtitle 2"/>
          <p:cNvSpPr txBox="1">
            <a:spLocks/>
          </p:cNvSpPr>
          <p:nvPr/>
        </p:nvSpPr>
        <p:spPr>
          <a:xfrm>
            <a:off x="152400" y="5715000"/>
            <a:ext cx="8839200" cy="60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2400"/>
              </a:lnSpc>
            </a:pPr>
            <a:r>
              <a:rPr lang="en-US" sz="1800" dirty="0" smtClean="0">
                <a:solidFill>
                  <a:schemeClr val="tx1"/>
                </a:solidFill>
                <a:latin typeface="Adobe Heiti Std R" pitchFamily="34" charset="-128"/>
                <a:ea typeface="Adobe Heiti Std R" pitchFamily="34" charset="-128"/>
              </a:rPr>
              <a:t>Ryan J. Trovitch</a:t>
            </a:r>
          </a:p>
        </p:txBody>
      </p:sp>
    </p:spTree>
    <p:extLst>
      <p:ext uri="{BB962C8B-B14F-4D97-AF65-F5344CB8AC3E}">
        <p14:creationId xmlns:p14="http://schemas.microsoft.com/office/powerpoint/2010/main" val="183155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444628"/>
            <a:ext cx="4788572" cy="3108572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Reduction Under N</a:t>
            </a:r>
            <a:r>
              <a:rPr lang="en-US" sz="2800" baseline="-25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2</a:t>
            </a:r>
            <a:endParaRPr lang="en-US" sz="2800" baseline="-250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10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076990"/>
              </p:ext>
            </p:extLst>
          </p:nvPr>
        </p:nvGraphicFramePr>
        <p:xfrm>
          <a:off x="388144" y="1409986"/>
          <a:ext cx="4107656" cy="2171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08" name="CS ChemDraw Drawing" r:id="rId5" imgW="5476875" imgH="2895219" progId="ChemDraw.Document.6.0">
                  <p:embed/>
                </p:oleObj>
              </mc:Choice>
              <mc:Fallback>
                <p:oleObj name="CS ChemDraw Drawing" r:id="rId5" imgW="5476875" imgH="28952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144" y="1409986"/>
                        <a:ext cx="4107656" cy="2171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087596" y="1447800"/>
            <a:ext cx="3776996" cy="26058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repared from (Triphos)FeCl</a:t>
            </a:r>
            <a:r>
              <a:rPr lang="en-US" sz="1400" b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and </a:t>
            </a:r>
          </a:p>
          <a:p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(Triphos)FeBr</a:t>
            </a:r>
            <a:r>
              <a:rPr lang="en-US" sz="1400" b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(also with K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0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)</a:t>
            </a:r>
          </a:p>
          <a:p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Addition of Triphos improves yield, </a:t>
            </a:r>
          </a:p>
          <a:p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omplicates purification</a:t>
            </a:r>
          </a:p>
          <a:p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onnectivity/Geometry Confirmed by XRD</a:t>
            </a:r>
            <a:endParaRPr lang="en-US" sz="1400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LS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Fe(0)</a:t>
            </a:r>
            <a:endParaRPr lang="en-US" sz="1400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i="1" baseline="-25000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24000" y="5445095"/>
            <a:ext cx="894732" cy="6668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1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 NMR</a:t>
            </a:r>
            <a:endParaRPr lang="en-US" sz="1400" i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i="1" baseline="-25000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4648200" y="3429000"/>
            <a:ext cx="2003615" cy="1066800"/>
          </a:xfrm>
          <a:prstGeom prst="straightConnector1">
            <a:avLst/>
          </a:prstGeom>
          <a:ln w="15875">
            <a:solidFill>
              <a:srgbClr val="9900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3572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(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Triphos)Fe(COT)</a:t>
            </a:r>
            <a:endParaRPr lang="en-US" sz="2800" baseline="-250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11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5900295" y="4360704"/>
            <a:ext cx="2896947" cy="1887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NMR (C</a:t>
            </a:r>
            <a:r>
              <a:rPr lang="en-US" sz="1400" b="1" baseline="-250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6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</a:t>
            </a:r>
            <a:r>
              <a:rPr lang="en-US" sz="1400" b="1" baseline="-250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6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, 23</a:t>
            </a:r>
            <a:r>
              <a:rPr lang="en-US" sz="1400" b="1" dirty="0">
                <a:solidFill>
                  <a:srgbClr val="4F5557"/>
                </a:solidFill>
                <a:ea typeface="Adobe Heiti Std R" pitchFamily="34" charset="-128"/>
                <a:cs typeface="Calibri"/>
              </a:rPr>
              <a:t>˚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, ppm):</a:t>
            </a:r>
          </a:p>
          <a:p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4.93 (s, </a:t>
            </a:r>
            <a:r>
              <a:rPr lang="en-US" sz="1400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OT</a:t>
            </a:r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)</a:t>
            </a:r>
          </a:p>
          <a:p>
            <a:endParaRPr lang="en-US" sz="1400" b="1" baseline="30000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1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NMR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(C</a:t>
            </a:r>
            <a:r>
              <a:rPr lang="en-US" sz="1400" b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6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</a:t>
            </a:r>
            <a:r>
              <a:rPr lang="en-US" sz="1400" b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6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,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3</a:t>
            </a:r>
            <a:r>
              <a:rPr lang="en-US" sz="1400" b="1" dirty="0">
                <a:solidFill>
                  <a:srgbClr val="4F5557"/>
                </a:solidFill>
                <a:ea typeface="Adobe Heiti Std R" pitchFamily="34" charset="-128"/>
                <a:cs typeface="Calibri"/>
              </a:rPr>
              <a:t>˚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, ppm):</a:t>
            </a:r>
          </a:p>
          <a:p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16.33 (t), 95.71 (d)</a:t>
            </a:r>
            <a:endParaRPr lang="en-US" sz="1400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iamagnetic…. </a:t>
            </a:r>
            <a:r>
              <a:rPr lang="en-US" sz="1400" b="1" i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Low-spin Fe(0)?</a:t>
            </a:r>
          </a:p>
          <a:p>
            <a:endParaRPr lang="en-US" sz="1400" i="1" baseline="-25000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427986"/>
              </p:ext>
            </p:extLst>
          </p:nvPr>
        </p:nvGraphicFramePr>
        <p:xfrm>
          <a:off x="1295400" y="1905000"/>
          <a:ext cx="6169628" cy="2171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34" name="CS ChemDraw Drawing" r:id="rId4" imgW="8226171" imgH="2895219" progId="ChemDraw.Document.6.0">
                  <p:embed/>
                </p:oleObj>
              </mc:Choice>
              <mc:Fallback>
                <p:oleObj name="CS ChemDraw Drawing" r:id="rId4" imgW="8226171" imgH="28952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1905000"/>
                        <a:ext cx="6169628" cy="2171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9545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(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Triphos)Fe(COT)</a:t>
            </a:r>
            <a:endParaRPr lang="en-US" sz="2800" baseline="-250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12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6343" y="1143000"/>
            <a:ext cx="3212057" cy="33397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9836525"/>
              </p:ext>
            </p:extLst>
          </p:nvPr>
        </p:nvGraphicFramePr>
        <p:xfrm>
          <a:off x="5943600" y="3691211"/>
          <a:ext cx="2337251" cy="2734818"/>
        </p:xfrm>
        <a:graphic>
          <a:graphicData uri="http://schemas.openxmlformats.org/drawingml/2006/table">
            <a:tbl>
              <a:tblPr firstCol="1" bandRow="1">
                <a:tableStyleId>{3C2FFA5D-87B4-456A-9821-1D502468CF0F}</a:tableStyleId>
              </a:tblPr>
              <a:tblGrid>
                <a:gridCol w="1270451"/>
                <a:gridCol w="1066800"/>
              </a:tblGrid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Fe(1)-P(1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CG Times (W1)"/>
                          <a:ea typeface="Times New Roman"/>
                          <a:cs typeface="CG Times (W1)"/>
                        </a:rPr>
                        <a:t>2.1903(4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Fe(1)-P(2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828800" algn="dec"/>
                          <a:tab pos="7556500" algn="l"/>
                        </a:tabLst>
                      </a:pPr>
                      <a:r>
                        <a:rPr lang="en-US" sz="1100" dirty="0" smtClean="0">
                          <a:effectLst/>
                          <a:latin typeface="CG Times (W1)"/>
                          <a:ea typeface="Times New Roman"/>
                          <a:cs typeface="CG Times (W1)"/>
                        </a:rPr>
                        <a:t>2.1758(4)</a:t>
                      </a:r>
                      <a:endParaRPr lang="en-US" sz="1400" dirty="0"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Fe(1)-P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CG Times (W1)"/>
                          <a:ea typeface="Times New Roman"/>
                          <a:cs typeface="CG Times (W1)"/>
                        </a:rPr>
                        <a:t>2.1913(4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Fe(1</a:t>
                      </a: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-C(40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CG Times (W1)"/>
                          <a:ea typeface="Times New Roman"/>
                          <a:cs typeface="CG Times (W1)"/>
                        </a:rPr>
                        <a:t>2.2170(14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Fe(1</a:t>
                      </a: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-C(41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CG Times (W1)"/>
                          <a:ea typeface="Times New Roman"/>
                          <a:cs typeface="CG Times (W1)"/>
                        </a:rPr>
                        <a:t>2.0332(14)</a:t>
                      </a: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Fe(1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-</a:t>
                      </a: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C(4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CG Times (W1)"/>
                          <a:ea typeface="Times New Roman"/>
                          <a:cs typeface="CG Times (W1)"/>
                        </a:rPr>
                        <a:t>2.0302(14)</a:t>
                      </a: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Fe(1)-C(35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1100" dirty="0" smtClean="0">
                          <a:effectLst/>
                          <a:latin typeface="CG Times (W1)"/>
                          <a:ea typeface="Times New Roman"/>
                          <a:cs typeface="CG Times (W1)"/>
                        </a:rPr>
                        <a:t>2.1978(14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C(40)-C(41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CG Times (W1)"/>
                          <a:ea typeface="Times New Roman"/>
                          <a:cs typeface="CG Times (W1)"/>
                        </a:rPr>
                        <a:t>1.432(2)</a:t>
                      </a: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(41)-C(4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CG Times (W1)"/>
                          <a:ea typeface="Times New Roman"/>
                          <a:cs typeface="CG Times (W1)"/>
                        </a:rPr>
                        <a:t>1.402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(42)-C(35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CG Times (W1)"/>
                          <a:ea typeface="Times New Roman"/>
                          <a:cs typeface="CG Times (W1)"/>
                        </a:rPr>
                        <a:t>1.432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P(2)-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Fe(1</a:t>
                      </a: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-C(35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1100" dirty="0" smtClean="0">
                          <a:effectLst/>
                          <a:latin typeface="CG Times (W1)"/>
                          <a:ea typeface="Times New Roman"/>
                          <a:cs typeface="CG Times (W1)"/>
                        </a:rPr>
                        <a:t>88.79(4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</a:t>
                      </a: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(2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)-Fe(1</a:t>
                      </a: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)-C(40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1100" dirty="0" smtClean="0">
                          <a:effectLst/>
                          <a:latin typeface="CG Times (W1)"/>
                          <a:ea typeface="Times New Roman"/>
                          <a:cs typeface="CG Times (W1)"/>
                        </a:rPr>
                        <a:t>171.60(4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(1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)-Fe(1)-</a:t>
                      </a: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1100" dirty="0" smtClean="0">
                          <a:effectLst/>
                          <a:latin typeface="CG Times (W1)"/>
                          <a:ea typeface="Times New Roman"/>
                          <a:cs typeface="CG Times (W1)"/>
                        </a:rPr>
                        <a:t>98.434(15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</a:tbl>
          </a:graphicData>
        </a:graphic>
      </p:graphicFrame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562189"/>
            <a:ext cx="3429000" cy="26711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60757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A Closer Look</a:t>
            </a:r>
            <a:endParaRPr lang="en-US" sz="2800" baseline="-250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13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2323" y="2133600"/>
            <a:ext cx="3792041" cy="3240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4800600" y="2532398"/>
            <a:ext cx="798617" cy="2866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15000"/>
              </a:lnSpc>
            </a:pPr>
            <a:r>
              <a:rPr lang="en-US" sz="1200" dirty="0">
                <a:solidFill>
                  <a:srgbClr val="990033"/>
                </a:solidFill>
                <a:latin typeface="CG Times (W1)"/>
                <a:ea typeface="Times New Roman"/>
                <a:cs typeface="CG Times (W1)"/>
              </a:rPr>
              <a:t>1.432(2)</a:t>
            </a:r>
            <a:r>
              <a:rPr lang="en-US" sz="1200" dirty="0">
                <a:solidFill>
                  <a:srgbClr val="990033"/>
                </a:solidFill>
                <a:latin typeface="Arial" pitchFamily="34" charset="0"/>
                <a:ea typeface="Calibri"/>
                <a:cs typeface="Arial" pitchFamily="34" charset="0"/>
              </a:rPr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6255065" y="1981200"/>
            <a:ext cx="755335" cy="2866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15000"/>
              </a:lnSpc>
            </a:pPr>
            <a:r>
              <a:rPr lang="en-US" sz="1200" dirty="0">
                <a:solidFill>
                  <a:srgbClr val="990033"/>
                </a:solidFill>
                <a:latin typeface="CG Times (W1)"/>
                <a:ea typeface="Times New Roman"/>
                <a:cs typeface="CG Times (W1)"/>
              </a:rPr>
              <a:t>1.402(2)</a:t>
            </a:r>
            <a:endParaRPr lang="en-US" sz="1200" dirty="0">
              <a:solidFill>
                <a:srgbClr val="990033"/>
              </a:solidFill>
              <a:latin typeface="Arial" pitchFamily="34" charset="0"/>
              <a:ea typeface="Calibri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620000" y="2532398"/>
            <a:ext cx="755335" cy="2866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15000"/>
              </a:lnSpc>
            </a:pPr>
            <a:r>
              <a:rPr lang="en-US" sz="1200" dirty="0">
                <a:solidFill>
                  <a:srgbClr val="990033"/>
                </a:solidFill>
                <a:latin typeface="CG Times (W1)"/>
                <a:ea typeface="Times New Roman"/>
                <a:cs typeface="CG Times (W1)"/>
              </a:rPr>
              <a:t>1.432(2)</a:t>
            </a:r>
            <a:endParaRPr lang="en-US" sz="1200" dirty="0">
              <a:solidFill>
                <a:srgbClr val="990033"/>
              </a:solidFill>
              <a:latin typeface="Arial" pitchFamily="34" charset="0"/>
              <a:ea typeface="Calibri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083865" y="3837801"/>
            <a:ext cx="75533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990033"/>
                </a:solidFill>
                <a:latin typeface="CG Times (W1)"/>
                <a:ea typeface="Times New Roman"/>
                <a:cs typeface="CG Times (W1)"/>
              </a:rPr>
              <a:t>1.446(2)</a:t>
            </a:r>
            <a:endParaRPr lang="en-US" sz="1200" dirty="0">
              <a:solidFill>
                <a:srgbClr val="990033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636933" y="4876799"/>
            <a:ext cx="75533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990033"/>
                </a:solidFill>
                <a:latin typeface="CG Times (W1)"/>
                <a:ea typeface="Times New Roman"/>
                <a:cs typeface="CG Times (W1)"/>
              </a:rPr>
              <a:t>1.355(2)</a:t>
            </a:r>
            <a:endParaRPr lang="en-US" sz="1200" dirty="0">
              <a:solidFill>
                <a:srgbClr val="990033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255065" y="5257800"/>
            <a:ext cx="75533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990033"/>
                </a:solidFill>
                <a:latin typeface="CG Times (W1)"/>
                <a:ea typeface="Times New Roman"/>
                <a:cs typeface="CG Times (W1)"/>
              </a:rPr>
              <a:t>1.425(2)</a:t>
            </a:r>
            <a:endParaRPr lang="en-US" sz="1200" dirty="0">
              <a:solidFill>
                <a:srgbClr val="990033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731065" y="4800600"/>
            <a:ext cx="75533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990033"/>
                </a:solidFill>
                <a:latin typeface="CG Times (W1)"/>
                <a:ea typeface="Times New Roman"/>
                <a:cs typeface="CG Times (W1)"/>
              </a:rPr>
              <a:t>1.358(2)</a:t>
            </a:r>
            <a:endParaRPr lang="en-US" sz="1200" dirty="0">
              <a:solidFill>
                <a:srgbClr val="990033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426265" y="3837801"/>
            <a:ext cx="75533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990033"/>
                </a:solidFill>
                <a:latin typeface="CG Times (W1)"/>
                <a:ea typeface="Times New Roman"/>
                <a:cs typeface="CG Times (W1)"/>
              </a:rPr>
              <a:t>1.448(2)</a:t>
            </a:r>
            <a:endParaRPr lang="en-US" sz="1200" dirty="0">
              <a:solidFill>
                <a:srgbClr val="990033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393582"/>
              </p:ext>
            </p:extLst>
          </p:nvPr>
        </p:nvGraphicFramePr>
        <p:xfrm>
          <a:off x="646113" y="1852613"/>
          <a:ext cx="3392487" cy="219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6" name="CS ChemDraw Drawing" r:id="rId6" imgW="4522851" imgH="2922651" progId="ChemDraw.Document.6.0">
                  <p:embed/>
                </p:oleObj>
              </mc:Choice>
              <mc:Fallback>
                <p:oleObj name="CS ChemDraw Drawing" r:id="rId6" imgW="4522851" imgH="2922651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1852613"/>
                        <a:ext cx="3392487" cy="219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4534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A Closer Look</a:t>
            </a:r>
            <a:endParaRPr lang="en-US" sz="2800" baseline="-250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14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2323" y="2133600"/>
            <a:ext cx="3792041" cy="3240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4800600" y="2532398"/>
            <a:ext cx="798617" cy="2866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15000"/>
              </a:lnSpc>
            </a:pPr>
            <a:r>
              <a:rPr lang="en-US" sz="1200" dirty="0">
                <a:solidFill>
                  <a:srgbClr val="990033"/>
                </a:solidFill>
                <a:latin typeface="CG Times (W1)"/>
                <a:ea typeface="Times New Roman"/>
                <a:cs typeface="CG Times (W1)"/>
              </a:rPr>
              <a:t>1.432(2)</a:t>
            </a:r>
            <a:r>
              <a:rPr lang="en-US" sz="1200" dirty="0">
                <a:solidFill>
                  <a:srgbClr val="990033"/>
                </a:solidFill>
                <a:latin typeface="Arial" pitchFamily="34" charset="0"/>
                <a:ea typeface="Calibri"/>
                <a:cs typeface="Arial" pitchFamily="34" charset="0"/>
              </a:rPr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6255065" y="1981200"/>
            <a:ext cx="755335" cy="2866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15000"/>
              </a:lnSpc>
            </a:pPr>
            <a:r>
              <a:rPr lang="en-US" sz="1200" dirty="0">
                <a:solidFill>
                  <a:srgbClr val="990033"/>
                </a:solidFill>
                <a:latin typeface="CG Times (W1)"/>
                <a:ea typeface="Times New Roman"/>
                <a:cs typeface="CG Times (W1)"/>
              </a:rPr>
              <a:t>1.402(2)</a:t>
            </a:r>
            <a:endParaRPr lang="en-US" sz="1200" dirty="0">
              <a:solidFill>
                <a:srgbClr val="990033"/>
              </a:solidFill>
              <a:latin typeface="Arial" pitchFamily="34" charset="0"/>
              <a:ea typeface="Calibri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620000" y="2532398"/>
            <a:ext cx="755335" cy="2866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15000"/>
              </a:lnSpc>
            </a:pPr>
            <a:r>
              <a:rPr lang="en-US" sz="1200" dirty="0">
                <a:solidFill>
                  <a:srgbClr val="990033"/>
                </a:solidFill>
                <a:latin typeface="CG Times (W1)"/>
                <a:ea typeface="Times New Roman"/>
                <a:cs typeface="CG Times (W1)"/>
              </a:rPr>
              <a:t>1.432(2)</a:t>
            </a:r>
            <a:endParaRPr lang="en-US" sz="1200" dirty="0">
              <a:solidFill>
                <a:srgbClr val="990033"/>
              </a:solidFill>
              <a:latin typeface="Arial" pitchFamily="34" charset="0"/>
              <a:ea typeface="Calibri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083865" y="3837801"/>
            <a:ext cx="75533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990033"/>
                </a:solidFill>
                <a:latin typeface="CG Times (W1)"/>
                <a:ea typeface="Times New Roman"/>
                <a:cs typeface="CG Times (W1)"/>
              </a:rPr>
              <a:t>1.446(2)</a:t>
            </a:r>
            <a:endParaRPr lang="en-US" sz="1200" dirty="0">
              <a:solidFill>
                <a:srgbClr val="990033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636933" y="4876799"/>
            <a:ext cx="75533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990033"/>
                </a:solidFill>
                <a:latin typeface="CG Times (W1)"/>
                <a:ea typeface="Times New Roman"/>
                <a:cs typeface="CG Times (W1)"/>
              </a:rPr>
              <a:t>1.355(2)</a:t>
            </a:r>
            <a:endParaRPr lang="en-US" sz="1200" dirty="0">
              <a:solidFill>
                <a:srgbClr val="990033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255065" y="5257800"/>
            <a:ext cx="75533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990033"/>
                </a:solidFill>
                <a:latin typeface="CG Times (W1)"/>
                <a:ea typeface="Times New Roman"/>
                <a:cs typeface="CG Times (W1)"/>
              </a:rPr>
              <a:t>1.425(2)</a:t>
            </a:r>
            <a:endParaRPr lang="en-US" sz="1200" dirty="0">
              <a:solidFill>
                <a:srgbClr val="990033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731065" y="4800600"/>
            <a:ext cx="75533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990033"/>
                </a:solidFill>
                <a:latin typeface="CG Times (W1)"/>
                <a:ea typeface="Times New Roman"/>
                <a:cs typeface="CG Times (W1)"/>
              </a:rPr>
              <a:t>1.358(2)</a:t>
            </a:r>
            <a:endParaRPr lang="en-US" sz="1200" dirty="0">
              <a:solidFill>
                <a:srgbClr val="990033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426265" y="3837801"/>
            <a:ext cx="75533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990033"/>
                </a:solidFill>
                <a:latin typeface="CG Times (W1)"/>
                <a:ea typeface="Times New Roman"/>
                <a:cs typeface="CG Times (W1)"/>
              </a:rPr>
              <a:t>1.448(2)</a:t>
            </a:r>
            <a:endParaRPr lang="en-US" sz="1200" dirty="0">
              <a:solidFill>
                <a:srgbClr val="990033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393582"/>
              </p:ext>
            </p:extLst>
          </p:nvPr>
        </p:nvGraphicFramePr>
        <p:xfrm>
          <a:off x="646462" y="1852613"/>
          <a:ext cx="3392138" cy="219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71" name="CS ChemDraw Drawing" r:id="rId6" imgW="4522851" imgH="2922651" progId="ChemDraw.Document.6.0">
                  <p:embed/>
                </p:oleObj>
              </mc:Choice>
              <mc:Fallback>
                <p:oleObj name="CS ChemDraw Drawing" r:id="rId6" imgW="4522851" imgH="29226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6462" y="1852613"/>
                        <a:ext cx="3392138" cy="219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2551666" y="5814536"/>
            <a:ext cx="621133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he solid-state structure suggests that this complex features a COT radical </a:t>
            </a:r>
            <a:r>
              <a:rPr lang="en-US" sz="14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onoanion</a:t>
            </a:r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that is </a:t>
            </a:r>
            <a:r>
              <a:rPr lang="en-US" sz="14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antiferromagnetically</a:t>
            </a:r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coupled to a low-spin Fe(I) center. </a:t>
            </a:r>
            <a:endParaRPr lang="en-US" sz="1400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513710"/>
              </p:ext>
            </p:extLst>
          </p:nvPr>
        </p:nvGraphicFramePr>
        <p:xfrm>
          <a:off x="1272579" y="4431487"/>
          <a:ext cx="1373600" cy="1489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72" name="CS ChemDraw Drawing" r:id="rId8" imgW="1831467" imgH="1985391" progId="ChemDraw.Document.6.0">
                  <p:embed/>
                </p:oleObj>
              </mc:Choice>
              <mc:Fallback>
                <p:oleObj name="CS ChemDraw Drawing" r:id="rId8" imgW="1831467" imgH="19853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72579" y="4431487"/>
                        <a:ext cx="1373600" cy="1489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3607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A Well-Understood Non-Innocent Chelate</a:t>
            </a:r>
            <a:endParaRPr lang="en-US" sz="2800" baseline="-250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15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1430867" y="2286000"/>
            <a:ext cx="114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Neutral</a:t>
            </a:r>
            <a:endParaRPr lang="en-US" sz="1600" dirty="0"/>
          </a:p>
        </p:txBody>
      </p:sp>
      <p:sp>
        <p:nvSpPr>
          <p:cNvPr id="8" name="Rectangle 7"/>
          <p:cNvSpPr/>
          <p:nvPr/>
        </p:nvSpPr>
        <p:spPr>
          <a:xfrm>
            <a:off x="3467710" y="2286000"/>
            <a:ext cx="2057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Radical </a:t>
            </a:r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onoanion</a:t>
            </a:r>
            <a:endParaRPr lang="en-US" sz="1600" dirty="0"/>
          </a:p>
        </p:txBody>
      </p:sp>
      <p:sp>
        <p:nvSpPr>
          <p:cNvPr id="9" name="Rectangle 8"/>
          <p:cNvSpPr/>
          <p:nvPr/>
        </p:nvSpPr>
        <p:spPr>
          <a:xfrm>
            <a:off x="6637867" y="2311400"/>
            <a:ext cx="990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ianion</a:t>
            </a:r>
            <a:endParaRPr lang="en-US" sz="1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174429"/>
              </p:ext>
            </p:extLst>
          </p:nvPr>
        </p:nvGraphicFramePr>
        <p:xfrm>
          <a:off x="1174528" y="2875179"/>
          <a:ext cx="6750272" cy="87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69" name="CS ChemDraw Drawing" r:id="rId5" imgW="9000363" imgH="1168527" progId="ChemDraw.Document.6.0">
                  <p:embed/>
                </p:oleObj>
              </mc:Choice>
              <mc:Fallback>
                <p:oleObj name="CS ChemDraw Drawing" r:id="rId5" imgW="9000363" imgH="11685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4528" y="2875179"/>
                        <a:ext cx="6750272" cy="876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6348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A Well-Understood Non-Innocent Chelate</a:t>
            </a:r>
            <a:endParaRPr lang="en-US" sz="2800" baseline="-250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16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1430867" y="2286000"/>
            <a:ext cx="114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Neutral</a:t>
            </a:r>
            <a:endParaRPr lang="en-US" sz="1600" dirty="0"/>
          </a:p>
        </p:txBody>
      </p:sp>
      <p:sp>
        <p:nvSpPr>
          <p:cNvPr id="8" name="Rectangle 7"/>
          <p:cNvSpPr/>
          <p:nvPr/>
        </p:nvSpPr>
        <p:spPr>
          <a:xfrm>
            <a:off x="3467710" y="2286000"/>
            <a:ext cx="2057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Radical </a:t>
            </a:r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onoanion</a:t>
            </a:r>
            <a:endParaRPr lang="en-US" sz="1600" dirty="0"/>
          </a:p>
        </p:txBody>
      </p:sp>
      <p:sp>
        <p:nvSpPr>
          <p:cNvPr id="9" name="Rectangle 8"/>
          <p:cNvSpPr/>
          <p:nvPr/>
        </p:nvSpPr>
        <p:spPr>
          <a:xfrm>
            <a:off x="6637867" y="2311400"/>
            <a:ext cx="990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ianion</a:t>
            </a:r>
            <a:endParaRPr lang="en-US" sz="1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562283"/>
              </p:ext>
            </p:extLst>
          </p:nvPr>
        </p:nvGraphicFramePr>
        <p:xfrm>
          <a:off x="1174528" y="2875179"/>
          <a:ext cx="6750272" cy="87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60" name="CS ChemDraw Drawing" r:id="rId5" imgW="9000363" imgH="1168527" progId="ChemDraw.Document.6.0">
                  <p:embed/>
                </p:oleObj>
              </mc:Choice>
              <mc:Fallback>
                <p:oleObj name="CS ChemDraw Drawing" r:id="rId5" imgW="9000363" imgH="11685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4528" y="2875179"/>
                        <a:ext cx="6750272" cy="876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85800" y="4648200"/>
            <a:ext cx="76962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Will 2,2’-bipyridine accept one electron </a:t>
            </a:r>
            <a:r>
              <a:rPr lang="en-US" sz="1400" b="1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upon </a:t>
            </a:r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oordinating to (</a:t>
            </a:r>
            <a:r>
              <a:rPr lang="en-US" sz="14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riphos</a:t>
            </a:r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)Fe?</a:t>
            </a:r>
          </a:p>
          <a:p>
            <a:endParaRPr lang="en-US" sz="1400" b="1" dirty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Will the resulting product possess the same electronic structure as (</a:t>
            </a:r>
            <a:r>
              <a:rPr lang="en-US" sz="14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riphos</a:t>
            </a:r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)Fe(COT)</a:t>
            </a:r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cs typeface="Arial" pitchFamily="34" charset="0"/>
              </a:rPr>
              <a:t>?</a:t>
            </a:r>
          </a:p>
          <a:p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b="1" dirty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3791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(Triphos)Fe(bpy)</a:t>
            </a:r>
            <a:endParaRPr lang="en-US" sz="2800" baseline="-250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17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131760"/>
              </p:ext>
            </p:extLst>
          </p:nvPr>
        </p:nvGraphicFramePr>
        <p:xfrm>
          <a:off x="773790" y="1257586"/>
          <a:ext cx="4107656" cy="2171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06" name="CS ChemDraw Drawing" r:id="rId4" imgW="5476875" imgH="2895219" progId="ChemDraw.Document.6.0">
                  <p:embed/>
                </p:oleObj>
              </mc:Choice>
              <mc:Fallback>
                <p:oleObj name="CS ChemDraw Drawing" r:id="rId4" imgW="5476875" imgH="28952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3790" y="1257586"/>
                        <a:ext cx="4107656" cy="2171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378975" y="1828800"/>
            <a:ext cx="2896947" cy="13131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1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NMR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(C</a:t>
            </a:r>
            <a:r>
              <a:rPr lang="en-US" sz="1400" b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6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</a:t>
            </a:r>
            <a:r>
              <a:rPr lang="en-US" sz="1400" b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6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,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3</a:t>
            </a:r>
            <a:r>
              <a:rPr lang="en-US" sz="1400" b="1" dirty="0">
                <a:solidFill>
                  <a:srgbClr val="4F5557"/>
                </a:solidFill>
                <a:ea typeface="Adobe Heiti Std R" pitchFamily="34" charset="-128"/>
                <a:cs typeface="Calibri"/>
              </a:rPr>
              <a:t>˚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, ppm):</a:t>
            </a:r>
          </a:p>
          <a:p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12.93 (t), 91.59 (d)</a:t>
            </a:r>
            <a:endParaRPr lang="en-US" sz="1400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iamagnetic…. </a:t>
            </a:r>
            <a:r>
              <a:rPr lang="en-US" sz="1400" b="1" i="1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Low-spin </a:t>
            </a:r>
            <a:r>
              <a:rPr lang="en-US" sz="1400" b="1" i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Fe(0)?</a:t>
            </a:r>
          </a:p>
          <a:p>
            <a:endParaRPr lang="en-US" sz="1400" i="1" baseline="-25000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6891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446092"/>
            <a:ext cx="3146277" cy="319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(Triphos)Fe(bpy)</a:t>
            </a:r>
            <a:endParaRPr lang="en-US" sz="2800" baseline="-250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18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5378975" y="1828800"/>
            <a:ext cx="2896947" cy="13131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1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NMR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(C</a:t>
            </a:r>
            <a:r>
              <a:rPr lang="en-US" sz="1400" b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6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</a:t>
            </a:r>
            <a:r>
              <a:rPr lang="en-US" sz="1400" b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6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,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3</a:t>
            </a:r>
            <a:r>
              <a:rPr lang="en-US" sz="1400" b="1" dirty="0">
                <a:solidFill>
                  <a:srgbClr val="4F5557"/>
                </a:solidFill>
                <a:ea typeface="Adobe Heiti Std R" pitchFamily="34" charset="-128"/>
                <a:cs typeface="Calibri"/>
              </a:rPr>
              <a:t>˚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, ppm):</a:t>
            </a:r>
          </a:p>
          <a:p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12.93 (t), 91.59 (d)</a:t>
            </a:r>
            <a:endParaRPr lang="en-US" sz="1400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iamagnetic…. </a:t>
            </a:r>
            <a:r>
              <a:rPr lang="en-US" sz="1400" b="1" i="1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Low-spin </a:t>
            </a:r>
            <a:r>
              <a:rPr lang="en-US" sz="1400" b="1" i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Fe(0)?</a:t>
            </a:r>
          </a:p>
          <a:p>
            <a:endParaRPr lang="en-US" sz="1400" i="1" baseline="-25000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4414447"/>
              </p:ext>
            </p:extLst>
          </p:nvPr>
        </p:nvGraphicFramePr>
        <p:xfrm>
          <a:off x="5282749" y="3896868"/>
          <a:ext cx="2337251" cy="2506218"/>
        </p:xfrm>
        <a:graphic>
          <a:graphicData uri="http://schemas.openxmlformats.org/drawingml/2006/table">
            <a:tbl>
              <a:tblPr firstCol="1" bandRow="1">
                <a:tableStyleId>{3C2FFA5D-87B4-456A-9821-1D502468CF0F}</a:tableStyleId>
              </a:tblPr>
              <a:tblGrid>
                <a:gridCol w="1270451"/>
                <a:gridCol w="1066800"/>
              </a:tblGrid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Fe(1)-P(1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1628(8)</a:t>
                      </a: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Fe(1)-P(2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1608(8)</a:t>
                      </a: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Fe(1)-P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2045(8)</a:t>
                      </a: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Fe(1)-N(1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956(2)</a:t>
                      </a: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Fe(1)-N(2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936(2)</a:t>
                      </a: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N(1)-C(5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383(3)</a:t>
                      </a: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N(2)-C(6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399(3)</a:t>
                      </a: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C(5)-C(6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420(4)</a:t>
                      </a: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P(1)-Fe(1)-P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16.38(3)</a:t>
                      </a: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(2)-Fe(1)-P(1)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4.83(7)</a:t>
                      </a: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(1)-Fe(1)-P(1)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5.43(7)</a:t>
                      </a: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(2)-Fe(1)-P(1)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85.02(3)</a:t>
                      </a: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131760"/>
              </p:ext>
            </p:extLst>
          </p:nvPr>
        </p:nvGraphicFramePr>
        <p:xfrm>
          <a:off x="773113" y="1257300"/>
          <a:ext cx="4108450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31" name="CS ChemDraw Drawing" r:id="rId5" imgW="5476875" imgH="2895219" progId="ChemDraw.Document.6.0">
                  <p:embed/>
                </p:oleObj>
              </mc:Choice>
              <mc:Fallback>
                <p:oleObj name="CS ChemDraw Drawing" r:id="rId5" imgW="5476875" imgH="2895219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1257300"/>
                        <a:ext cx="4108450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8934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(Triphos)Fe(bpy)</a:t>
            </a:r>
            <a:endParaRPr lang="en-US" sz="2800" baseline="-250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800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19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1143828" y="3581400"/>
            <a:ext cx="68563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1200" dirty="0" smtClean="0"/>
              <a:t>Gore-Randall, E.; Irwin, M.; Denning, M. S.; Goicoechea, J. M. </a:t>
            </a:r>
            <a:r>
              <a:rPr lang="en-US" sz="1200" i="1" dirty="0" smtClean="0"/>
              <a:t>Inorg</a:t>
            </a:r>
            <a:r>
              <a:rPr lang="en-US" sz="1200" dirty="0" smtClean="0"/>
              <a:t>. </a:t>
            </a:r>
            <a:r>
              <a:rPr lang="en-US" sz="1200" i="1" dirty="0" smtClean="0"/>
              <a:t>Chem. </a:t>
            </a:r>
            <a:r>
              <a:rPr lang="en-US" sz="1200" b="1" dirty="0" smtClean="0"/>
              <a:t>2009</a:t>
            </a:r>
            <a:r>
              <a:rPr lang="en-US" sz="1200" dirty="0" smtClean="0"/>
              <a:t>, </a:t>
            </a:r>
            <a:r>
              <a:rPr lang="en-US" sz="1200" i="1" dirty="0" smtClean="0"/>
              <a:t>48</a:t>
            </a:r>
            <a:r>
              <a:rPr lang="en-US" sz="1200" dirty="0" smtClean="0"/>
              <a:t>, 8304-8316.</a:t>
            </a:r>
            <a:endParaRPr lang="en-US" sz="1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512897"/>
              </p:ext>
            </p:extLst>
          </p:nvPr>
        </p:nvGraphicFramePr>
        <p:xfrm>
          <a:off x="3733800" y="1371600"/>
          <a:ext cx="1481137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1" name="CS ChemDraw Drawing" r:id="rId4" imgW="1480947" imgH="1962531" progId="ChemDraw.Document.6.0">
                  <p:embed/>
                </p:oleObj>
              </mc:Choice>
              <mc:Fallback>
                <p:oleObj name="CS ChemDraw Drawing" r:id="rId4" imgW="1480947" imgH="19625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3800" y="1371600"/>
                        <a:ext cx="1481137" cy="196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688872" y="2209800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431(3) Å</a:t>
            </a:r>
            <a:endParaRPr lang="en-US" sz="1200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151932" y="1981200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391(3) Å</a:t>
            </a:r>
            <a:endParaRPr lang="en-US" sz="1200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151933" y="2477869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388(3) Å</a:t>
            </a:r>
            <a:endParaRPr lang="en-US" sz="1200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4140641" y="2571465"/>
            <a:ext cx="541539" cy="0"/>
          </a:xfrm>
          <a:prstGeom prst="straightConnector1">
            <a:avLst/>
          </a:prstGeom>
          <a:ln w="15875">
            <a:solidFill>
              <a:srgbClr val="9900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4140641" y="2133600"/>
            <a:ext cx="541539" cy="0"/>
          </a:xfrm>
          <a:prstGeom prst="straightConnector1">
            <a:avLst/>
          </a:prstGeom>
          <a:ln w="15875">
            <a:solidFill>
              <a:srgbClr val="9900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1948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Outline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2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829733" y="2286000"/>
            <a:ext cx="7467599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Lecture 1 - Redox-Active Ligands: What Are They? </a:t>
            </a:r>
            <a:r>
              <a:rPr 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ow Do They Work? and How Might They Be Improved</a:t>
            </a:r>
            <a:r>
              <a:rPr 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?</a:t>
            </a:r>
          </a:p>
          <a:p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r>
              <a:rPr lang="en-US" sz="16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Lecture 2 - The Development of a Highly Active Manganese </a:t>
            </a:r>
            <a:r>
              <a:rPr lang="en-US" sz="1600" b="1" dirty="0" err="1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ydrosilylation</a:t>
            </a:r>
            <a:r>
              <a:rPr lang="en-US" sz="16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atalyst</a:t>
            </a:r>
          </a:p>
          <a:p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r>
              <a:rPr lang="en-US" sz="16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Lecture 3 - </a:t>
            </a:r>
            <a:r>
              <a:rPr lang="en-US" sz="1600" b="1" dirty="0" err="1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ydrosilylation</a:t>
            </a:r>
            <a:r>
              <a:rPr lang="en-US" sz="16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and Beyond: Expanding the Scope of Redox-Active Ligand Assisted Catalysts </a:t>
            </a:r>
          </a:p>
        </p:txBody>
      </p:sp>
    </p:spTree>
    <p:extLst>
      <p:ext uri="{BB962C8B-B14F-4D97-AF65-F5344CB8AC3E}">
        <p14:creationId xmlns:p14="http://schemas.microsoft.com/office/powerpoint/2010/main" val="1847709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(Triphos)Fe(bpy)</a:t>
            </a:r>
            <a:endParaRPr lang="en-US" sz="2800" baseline="-250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800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20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177761"/>
            <a:ext cx="2190222" cy="2344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914400" y="4590951"/>
            <a:ext cx="564578" cy="6668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XRD</a:t>
            </a:r>
            <a:endParaRPr lang="en-US" sz="1400" b="1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i="1" baseline="-25000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1143828" y="3581400"/>
            <a:ext cx="68563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1200" dirty="0" smtClean="0"/>
              <a:t>Gore-Randall, E.; Irwin, M.; Denning, M. S.; Goicoechea, J. M. </a:t>
            </a:r>
            <a:r>
              <a:rPr lang="en-US" sz="1200" i="1" dirty="0" smtClean="0"/>
              <a:t>Inorg</a:t>
            </a:r>
            <a:r>
              <a:rPr lang="en-US" sz="1200" dirty="0" smtClean="0"/>
              <a:t>. </a:t>
            </a:r>
            <a:r>
              <a:rPr lang="en-US" sz="1200" i="1" dirty="0" smtClean="0"/>
              <a:t>Chem. </a:t>
            </a:r>
            <a:r>
              <a:rPr lang="en-US" sz="1200" b="1" dirty="0" smtClean="0"/>
              <a:t>2009</a:t>
            </a:r>
            <a:r>
              <a:rPr lang="en-US" sz="1200" dirty="0" smtClean="0"/>
              <a:t>, </a:t>
            </a:r>
            <a:r>
              <a:rPr lang="en-US" sz="1200" i="1" dirty="0" smtClean="0"/>
              <a:t>48</a:t>
            </a:r>
            <a:r>
              <a:rPr lang="en-US" sz="1200" dirty="0" smtClean="0"/>
              <a:t>, 8304-8316.</a:t>
            </a:r>
            <a:endParaRPr lang="en-US" sz="1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013051"/>
              </p:ext>
            </p:extLst>
          </p:nvPr>
        </p:nvGraphicFramePr>
        <p:xfrm>
          <a:off x="3733800" y="1371600"/>
          <a:ext cx="1481137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75" name="CS ChemDraw Drawing" r:id="rId5" imgW="1480947" imgH="1962531" progId="ChemDraw.Document.6.0">
                  <p:embed/>
                </p:oleObj>
              </mc:Choice>
              <mc:Fallback>
                <p:oleObj name="CS ChemDraw Drawing" r:id="rId5" imgW="1480947" imgH="19625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3800" y="1371600"/>
                        <a:ext cx="1481137" cy="196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688872" y="2209800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431(3) Å</a:t>
            </a:r>
            <a:endParaRPr lang="en-US" sz="1200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151932" y="1981200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391(3) Å</a:t>
            </a:r>
            <a:endParaRPr lang="en-US" sz="1200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151933" y="2477869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388(3) Å</a:t>
            </a:r>
            <a:endParaRPr lang="en-US" sz="1200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4140641" y="2571465"/>
            <a:ext cx="541539" cy="0"/>
          </a:xfrm>
          <a:prstGeom prst="straightConnector1">
            <a:avLst/>
          </a:prstGeom>
          <a:ln w="15875">
            <a:solidFill>
              <a:srgbClr val="9900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4140641" y="2133600"/>
            <a:ext cx="541539" cy="0"/>
          </a:xfrm>
          <a:prstGeom prst="straightConnector1">
            <a:avLst/>
          </a:prstGeom>
          <a:ln w="15875">
            <a:solidFill>
              <a:srgbClr val="9900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2743200" y="5221069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420(4) Å</a:t>
            </a:r>
            <a:endParaRPr lang="en-US" sz="1200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609600" y="4953000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399(3) Å</a:t>
            </a:r>
            <a:endParaRPr lang="en-US" sz="1200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637333" y="5486400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383(3) Å</a:t>
            </a:r>
            <a:endParaRPr lang="en-US" sz="1200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3" name="Straight Arrow Connector 52"/>
          <p:cNvCxnSpPr/>
          <p:nvPr/>
        </p:nvCxnSpPr>
        <p:spPr>
          <a:xfrm>
            <a:off x="1648667" y="5625917"/>
            <a:ext cx="1006557" cy="0"/>
          </a:xfrm>
          <a:prstGeom prst="straightConnector1">
            <a:avLst/>
          </a:prstGeom>
          <a:ln w="15875">
            <a:solidFill>
              <a:srgbClr val="9900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1644510" y="5105400"/>
            <a:ext cx="1056335" cy="0"/>
          </a:xfrm>
          <a:prstGeom prst="straightConnector1">
            <a:avLst/>
          </a:prstGeom>
          <a:ln w="15875">
            <a:solidFill>
              <a:srgbClr val="9900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325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4876800" y="2438400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428(3) Å</a:t>
            </a:r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(Triphos)Fe(bpy)</a:t>
            </a:r>
            <a:endParaRPr lang="en-US" sz="2800" baseline="-250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800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21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177761"/>
            <a:ext cx="2190222" cy="2344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914400" y="4590951"/>
            <a:ext cx="564578" cy="6668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XRD</a:t>
            </a:r>
            <a:endParaRPr lang="en-US" sz="1400" b="1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b="1" i="1" baseline="-25000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1143828" y="3581400"/>
            <a:ext cx="68563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1200" dirty="0" smtClean="0"/>
              <a:t>Gore-Randall, E.; Irwin, M.; Denning, M. S.; Goicoechea, J. M. </a:t>
            </a:r>
            <a:r>
              <a:rPr lang="en-US" sz="1200" i="1" dirty="0" smtClean="0"/>
              <a:t>Inorg</a:t>
            </a:r>
            <a:r>
              <a:rPr lang="en-US" sz="1200" dirty="0" smtClean="0"/>
              <a:t>. </a:t>
            </a:r>
            <a:r>
              <a:rPr lang="en-US" sz="1200" i="1" dirty="0" smtClean="0"/>
              <a:t>Chem. </a:t>
            </a:r>
            <a:r>
              <a:rPr lang="en-US" sz="1200" b="1" dirty="0" smtClean="0"/>
              <a:t>2009</a:t>
            </a:r>
            <a:r>
              <a:rPr lang="en-US" sz="1200" dirty="0" smtClean="0"/>
              <a:t>, </a:t>
            </a:r>
            <a:r>
              <a:rPr lang="en-US" sz="1200" i="1" dirty="0" smtClean="0"/>
              <a:t>48</a:t>
            </a:r>
            <a:r>
              <a:rPr lang="en-US" sz="1200" dirty="0" smtClean="0"/>
              <a:t>, 8304-8316.</a:t>
            </a:r>
            <a:endParaRPr lang="en-US" sz="1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883749"/>
              </p:ext>
            </p:extLst>
          </p:nvPr>
        </p:nvGraphicFramePr>
        <p:xfrm>
          <a:off x="3733800" y="1371600"/>
          <a:ext cx="1481137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99" name="CS ChemDraw Drawing" r:id="rId5" imgW="1480947" imgH="1962531" progId="ChemDraw.Document.6.0">
                  <p:embed/>
                </p:oleObj>
              </mc:Choice>
              <mc:Fallback>
                <p:oleObj name="CS ChemDraw Drawing" r:id="rId5" imgW="1480947" imgH="19625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3800" y="1371600"/>
                        <a:ext cx="1481137" cy="196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688872" y="2209800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431(3) Å</a:t>
            </a:r>
            <a:endParaRPr lang="en-US" sz="1200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029200" y="2782669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366(3) Å</a:t>
            </a:r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029200" y="1639669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363(3) Å</a:t>
            </a:r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800600" y="3163669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403(4) Å</a:t>
            </a:r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800600" y="1258669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405(3) Å</a:t>
            </a:r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4876800" y="1981200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427(3) Å</a:t>
            </a:r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761533" y="1258668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372(3) Å</a:t>
            </a:r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3532933" y="1639669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336(3) Å</a:t>
            </a:r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151932" y="1981200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391(3) Å</a:t>
            </a:r>
            <a:endParaRPr lang="en-US" sz="1200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151933" y="2477869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388(3) Å</a:t>
            </a:r>
            <a:endParaRPr lang="en-US" sz="1200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532933" y="2807732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338(3) Å</a:t>
            </a:r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761533" y="3163669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374(3) Å</a:t>
            </a:r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4140641" y="2571465"/>
            <a:ext cx="541539" cy="0"/>
          </a:xfrm>
          <a:prstGeom prst="straightConnector1">
            <a:avLst/>
          </a:prstGeom>
          <a:ln w="15875">
            <a:solidFill>
              <a:srgbClr val="9900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4140641" y="2133600"/>
            <a:ext cx="541539" cy="0"/>
          </a:xfrm>
          <a:prstGeom prst="straightConnector1">
            <a:avLst/>
          </a:prstGeom>
          <a:ln w="15875">
            <a:solidFill>
              <a:srgbClr val="9900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2895600" y="5449669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409(4) Å</a:t>
            </a:r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743200" y="5221069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420(4) Å</a:t>
            </a:r>
            <a:endParaRPr lang="en-US" sz="1200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3048000" y="5867400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355(4) Å</a:t>
            </a:r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048000" y="4495800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366(4) Å</a:t>
            </a:r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2819400" y="6287868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412(4) Å</a:t>
            </a:r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2773644" y="4114800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408(4) Å</a:t>
            </a:r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2923333" y="4992469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401(4) Å</a:t>
            </a:r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661778" y="4154269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366(4) Å</a:t>
            </a:r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475533" y="4622495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336(3) Å</a:t>
            </a:r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609600" y="4953000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399(3) Å</a:t>
            </a:r>
            <a:endParaRPr lang="en-US" sz="1200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637333" y="5486400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383(3) Å</a:t>
            </a:r>
            <a:endParaRPr lang="en-US" sz="1200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1551733" y="5862184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361(3) Å</a:t>
            </a:r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1734577" y="6287869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360(4) Å</a:t>
            </a:r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3" name="Straight Arrow Connector 52"/>
          <p:cNvCxnSpPr/>
          <p:nvPr/>
        </p:nvCxnSpPr>
        <p:spPr>
          <a:xfrm>
            <a:off x="1648667" y="5625917"/>
            <a:ext cx="1006557" cy="0"/>
          </a:xfrm>
          <a:prstGeom prst="straightConnector1">
            <a:avLst/>
          </a:prstGeom>
          <a:ln w="15875">
            <a:solidFill>
              <a:srgbClr val="9900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1644510" y="5105400"/>
            <a:ext cx="1056335" cy="0"/>
          </a:xfrm>
          <a:prstGeom prst="straightConnector1">
            <a:avLst/>
          </a:prstGeom>
          <a:ln w="15875">
            <a:solidFill>
              <a:srgbClr val="9900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8454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4876800" y="2438400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428(3) Å</a:t>
            </a:r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(Triphos)Fe(bpy)</a:t>
            </a:r>
            <a:endParaRPr lang="en-US" sz="2800" baseline="-250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800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22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177761"/>
            <a:ext cx="2190222" cy="2344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407347"/>
              </p:ext>
            </p:extLst>
          </p:nvPr>
        </p:nvGraphicFramePr>
        <p:xfrm>
          <a:off x="4876800" y="4312825"/>
          <a:ext cx="1893665" cy="231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13" name="CS ChemDraw Drawing" r:id="rId5" imgW="2524887" imgH="3088767" progId="ChemDraw.Document.6.0">
                  <p:embed/>
                </p:oleObj>
              </mc:Choice>
              <mc:Fallback>
                <p:oleObj name="CS ChemDraw Drawing" r:id="rId5" imgW="2524887" imgH="30887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6800" y="4312825"/>
                        <a:ext cx="1893665" cy="231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858000" y="5078849"/>
            <a:ext cx="2044149" cy="11695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Low-spin Fe(I) </a:t>
            </a:r>
          </a:p>
          <a:p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antiferromagnetically </a:t>
            </a:r>
          </a:p>
          <a:p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oupled to (bpy</a:t>
            </a:r>
            <a:r>
              <a:rPr lang="en-US" sz="1400" b="1" baseline="300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•-</a:t>
            </a:r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)</a:t>
            </a:r>
            <a:endParaRPr lang="en-US" sz="1400" b="1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914400" y="4590951"/>
            <a:ext cx="564578" cy="6668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XRD</a:t>
            </a:r>
            <a:endParaRPr lang="en-US" sz="1400" b="1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b="1" i="1" baseline="-25000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1143828" y="3581400"/>
            <a:ext cx="68563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1200" dirty="0" smtClean="0"/>
              <a:t>Gore-Randall, E.; Irwin, M.; Denning, M. S.; Goicoechea, J. M. </a:t>
            </a:r>
            <a:r>
              <a:rPr lang="en-US" sz="1200" i="1" dirty="0" smtClean="0"/>
              <a:t>Inorg</a:t>
            </a:r>
            <a:r>
              <a:rPr lang="en-US" sz="1200" dirty="0" smtClean="0"/>
              <a:t>. </a:t>
            </a:r>
            <a:r>
              <a:rPr lang="en-US" sz="1200" i="1" dirty="0" smtClean="0"/>
              <a:t>Chem. </a:t>
            </a:r>
            <a:r>
              <a:rPr lang="en-US" sz="1200" b="1" dirty="0" smtClean="0"/>
              <a:t>2009</a:t>
            </a:r>
            <a:r>
              <a:rPr lang="en-US" sz="1200" dirty="0" smtClean="0"/>
              <a:t>, </a:t>
            </a:r>
            <a:r>
              <a:rPr lang="en-US" sz="1200" i="1" dirty="0" smtClean="0"/>
              <a:t>48</a:t>
            </a:r>
            <a:r>
              <a:rPr lang="en-US" sz="1200" dirty="0" smtClean="0"/>
              <a:t>, 8304-8316.</a:t>
            </a:r>
            <a:endParaRPr lang="en-US" sz="1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586224"/>
              </p:ext>
            </p:extLst>
          </p:nvPr>
        </p:nvGraphicFramePr>
        <p:xfrm>
          <a:off x="3733800" y="1371600"/>
          <a:ext cx="1481137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14" name="CS ChemDraw Drawing" r:id="rId7" imgW="1480947" imgH="1962531" progId="ChemDraw.Document.6.0">
                  <p:embed/>
                </p:oleObj>
              </mc:Choice>
              <mc:Fallback>
                <p:oleObj name="CS ChemDraw Drawing" r:id="rId7" imgW="1480947" imgH="19625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1371600"/>
                        <a:ext cx="1481137" cy="196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4688872" y="2209800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431(3) Å</a:t>
            </a:r>
            <a:endParaRPr lang="en-US" sz="1200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029200" y="2782669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366(3) Å</a:t>
            </a:r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029200" y="1639669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363(3) Å</a:t>
            </a:r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800600" y="3163669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403(4) Å</a:t>
            </a:r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800600" y="1258669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405(3) Å</a:t>
            </a:r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4876800" y="1981200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427(3) Å</a:t>
            </a:r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761533" y="1258668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372(3) Å</a:t>
            </a:r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3532933" y="1639669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336(3) Å</a:t>
            </a:r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151932" y="1981200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391(3) Å</a:t>
            </a:r>
            <a:endParaRPr lang="en-US" sz="1200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151933" y="2477869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388(3) Å</a:t>
            </a:r>
            <a:endParaRPr lang="en-US" sz="1200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532933" y="2807732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338(3) Å</a:t>
            </a:r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761533" y="3163669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374(3) Å</a:t>
            </a:r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4140641" y="2571465"/>
            <a:ext cx="541539" cy="0"/>
          </a:xfrm>
          <a:prstGeom prst="straightConnector1">
            <a:avLst/>
          </a:prstGeom>
          <a:ln w="15875">
            <a:solidFill>
              <a:srgbClr val="9900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4140641" y="2133600"/>
            <a:ext cx="541539" cy="0"/>
          </a:xfrm>
          <a:prstGeom prst="straightConnector1">
            <a:avLst/>
          </a:prstGeom>
          <a:ln w="15875">
            <a:solidFill>
              <a:srgbClr val="9900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2895600" y="5449669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409(4) Å</a:t>
            </a:r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743200" y="5221069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420(4) Å</a:t>
            </a:r>
            <a:endParaRPr lang="en-US" sz="1200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3048000" y="5867400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355(4) Å</a:t>
            </a:r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048000" y="4495800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366(4) Å</a:t>
            </a:r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2819400" y="6287868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412(4) Å</a:t>
            </a:r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2773644" y="4114800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408(4) Å</a:t>
            </a:r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2923333" y="4992469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401(4) Å</a:t>
            </a:r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661778" y="4154269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366(4) Å</a:t>
            </a:r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475533" y="4622495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336(3) Å</a:t>
            </a:r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609600" y="4953000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399(3) Å</a:t>
            </a:r>
            <a:endParaRPr lang="en-US" sz="1200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637333" y="5486400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383(3) Å</a:t>
            </a:r>
            <a:endParaRPr lang="en-US" sz="1200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1551733" y="5862184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361(3) Å</a:t>
            </a:r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1734577" y="6287869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360(4) Å</a:t>
            </a:r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3" name="Straight Arrow Connector 52"/>
          <p:cNvCxnSpPr/>
          <p:nvPr/>
        </p:nvCxnSpPr>
        <p:spPr>
          <a:xfrm>
            <a:off x="1648667" y="5625917"/>
            <a:ext cx="1006557" cy="0"/>
          </a:xfrm>
          <a:prstGeom prst="straightConnector1">
            <a:avLst/>
          </a:prstGeom>
          <a:ln w="15875">
            <a:solidFill>
              <a:srgbClr val="9900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1644510" y="5105400"/>
            <a:ext cx="1056335" cy="0"/>
          </a:xfrm>
          <a:prstGeom prst="straightConnector1">
            <a:avLst/>
          </a:prstGeom>
          <a:ln w="15875">
            <a:solidFill>
              <a:srgbClr val="9900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5811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(Triphos)Fe(bpy)</a:t>
            </a:r>
            <a:endParaRPr lang="en-US" sz="2800" baseline="-250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800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23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177761"/>
            <a:ext cx="2190222" cy="2344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393472" y="5204936"/>
            <a:ext cx="1178528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420(4) Å</a:t>
            </a:r>
            <a:endParaRPr lang="en-US" sz="1400" b="1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3088672" y="5369399"/>
            <a:ext cx="419100" cy="0"/>
          </a:xfrm>
          <a:prstGeom prst="straightConnector1">
            <a:avLst/>
          </a:prstGeom>
          <a:ln w="15875">
            <a:solidFill>
              <a:srgbClr val="9900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6858000" y="5078849"/>
            <a:ext cx="2044149" cy="11695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Low-spin Fe(I) </a:t>
            </a:r>
          </a:p>
          <a:p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antiferromagnetically </a:t>
            </a:r>
          </a:p>
          <a:p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oupled to (bpy</a:t>
            </a:r>
            <a:r>
              <a:rPr lang="en-US" sz="1400" b="1" baseline="300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•-</a:t>
            </a:r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)</a:t>
            </a:r>
            <a:endParaRPr lang="en-US" sz="1400" b="1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783" y="1502265"/>
            <a:ext cx="4025217" cy="25363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914400" y="4590951"/>
            <a:ext cx="564578" cy="6668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XRD</a:t>
            </a:r>
            <a:endParaRPr lang="en-US" sz="1400" b="1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i="1" baseline="-25000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53594" y="1219200"/>
            <a:ext cx="1638590" cy="6668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Electrochemistry</a:t>
            </a:r>
            <a:endParaRPr lang="en-US" sz="1400" b="1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i="1" baseline="-25000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09600" y="4953000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399(3) Å</a:t>
            </a:r>
            <a:endParaRPr lang="en-US" sz="1200" b="1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37333" y="5486400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383(3) Å</a:t>
            </a:r>
            <a:endParaRPr lang="en-US" sz="1200" b="1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1648667" y="5625917"/>
            <a:ext cx="1006557" cy="0"/>
          </a:xfrm>
          <a:prstGeom prst="straightConnector1">
            <a:avLst/>
          </a:prstGeom>
          <a:ln w="15875">
            <a:solidFill>
              <a:srgbClr val="9900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1644510" y="5105400"/>
            <a:ext cx="1056335" cy="0"/>
          </a:xfrm>
          <a:prstGeom prst="straightConnector1">
            <a:avLst/>
          </a:prstGeom>
          <a:ln w="15875">
            <a:solidFill>
              <a:srgbClr val="9900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407347"/>
              </p:ext>
            </p:extLst>
          </p:nvPr>
        </p:nvGraphicFramePr>
        <p:xfrm>
          <a:off x="4876800" y="4313238"/>
          <a:ext cx="1893888" cy="231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48" name="CS ChemDraw Drawing" r:id="rId6" imgW="2524887" imgH="3088767" progId="ChemDraw.Document.6.0">
                  <p:embed/>
                </p:oleObj>
              </mc:Choice>
              <mc:Fallback>
                <p:oleObj name="CS ChemDraw Drawing" r:id="rId6" imgW="2524887" imgH="3088767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313238"/>
                        <a:ext cx="1893888" cy="231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1778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(Triphos)Fe(bpy)</a:t>
            </a:r>
            <a:endParaRPr lang="en-US" sz="2800" baseline="-250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800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24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177761"/>
            <a:ext cx="2190222" cy="2344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393472" y="5204936"/>
            <a:ext cx="1178528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420(4) Å</a:t>
            </a:r>
            <a:endParaRPr lang="en-US" sz="1400" b="1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3088672" y="5369399"/>
            <a:ext cx="419100" cy="0"/>
          </a:xfrm>
          <a:prstGeom prst="straightConnector1">
            <a:avLst/>
          </a:prstGeom>
          <a:ln w="15875">
            <a:solidFill>
              <a:srgbClr val="9900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6858000" y="5078849"/>
            <a:ext cx="2044149" cy="11695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Low-spin Fe(I) </a:t>
            </a:r>
          </a:p>
          <a:p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antiferromagnetically </a:t>
            </a:r>
          </a:p>
          <a:p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oupled to (bpy</a:t>
            </a:r>
            <a:r>
              <a:rPr lang="en-US" sz="1400" b="1" baseline="300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•-</a:t>
            </a:r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)</a:t>
            </a:r>
            <a:endParaRPr lang="en-US" sz="1400" b="1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783" y="1502265"/>
            <a:ext cx="4025217" cy="25363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914400" y="4590951"/>
            <a:ext cx="564578" cy="6668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XRD</a:t>
            </a:r>
            <a:endParaRPr lang="en-US" sz="1400" b="1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i="1" baseline="-25000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53594" y="1219200"/>
            <a:ext cx="1638590" cy="6668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Electrochemistry</a:t>
            </a:r>
            <a:endParaRPr lang="en-US" sz="1400" b="1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i="1" baseline="-25000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4345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143000"/>
            <a:ext cx="2901536" cy="2846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4953000" y="1219200"/>
            <a:ext cx="532518" cy="6668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FT</a:t>
            </a:r>
            <a:endParaRPr lang="en-US" sz="1400" b="1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i="1" baseline="-25000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09600" y="4953000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399(3) Å</a:t>
            </a:r>
            <a:endParaRPr lang="en-US" sz="1200" b="1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37333" y="5486400"/>
            <a:ext cx="10390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2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1.383(3) Å</a:t>
            </a:r>
            <a:endParaRPr lang="en-US" sz="1200" b="1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648667" y="5625917"/>
            <a:ext cx="1006557" cy="0"/>
          </a:xfrm>
          <a:prstGeom prst="straightConnector1">
            <a:avLst/>
          </a:prstGeom>
          <a:ln w="15875">
            <a:solidFill>
              <a:srgbClr val="9900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1644510" y="5105400"/>
            <a:ext cx="1056335" cy="0"/>
          </a:xfrm>
          <a:prstGeom prst="straightConnector1">
            <a:avLst/>
          </a:prstGeom>
          <a:ln w="15875">
            <a:solidFill>
              <a:srgbClr val="9900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407347"/>
              </p:ext>
            </p:extLst>
          </p:nvPr>
        </p:nvGraphicFramePr>
        <p:xfrm>
          <a:off x="4876800" y="4313238"/>
          <a:ext cx="1893888" cy="231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72" name="CS ChemDraw Drawing" r:id="rId7" imgW="2524887" imgH="3088767" progId="ChemDraw.Document.6.0">
                  <p:embed/>
                </p:oleObj>
              </mc:Choice>
              <mc:Fallback>
                <p:oleObj name="CS ChemDraw Drawing" r:id="rId7" imgW="2524887" imgH="3088767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313238"/>
                        <a:ext cx="1893888" cy="231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8500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M</a:t>
            </a:r>
            <a:r>
              <a:rPr lang="en-US" sz="2800" dirty="0" smtClean="0">
                <a:solidFill>
                  <a:srgbClr val="990033"/>
                </a:solidFill>
                <a:latin typeface="Adobe Fan Heiti Std B" pitchFamily="34" charset="-128"/>
                <a:ea typeface="Adobe Fan Heiti Std B" pitchFamily="34" charset="-128"/>
                <a:cs typeface="Times New Roman"/>
              </a:rPr>
              <a:t>össbauer Comparison</a:t>
            </a:r>
            <a:endParaRPr lang="en-US" sz="2800" baseline="-25000" dirty="0">
              <a:solidFill>
                <a:srgbClr val="990033"/>
              </a:solidFill>
              <a:latin typeface="Adobe Fan Heiti Std B" pitchFamily="34" charset="-128"/>
              <a:ea typeface="Adobe Fan Heiti Std B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25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933873"/>
              </p:ext>
            </p:extLst>
          </p:nvPr>
        </p:nvGraphicFramePr>
        <p:xfrm>
          <a:off x="533401" y="1328071"/>
          <a:ext cx="1815941" cy="2171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70" name="CS ChemDraw Drawing" r:id="rId4" imgW="2421255" imgH="2895219" progId="ChemDraw.Document.6.0">
                  <p:embed/>
                </p:oleObj>
              </mc:Choice>
              <mc:Fallback>
                <p:oleObj name="CS ChemDraw Drawing" r:id="rId4" imgW="2421255" imgH="28952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1" y="1328071"/>
                        <a:ext cx="1815941" cy="2171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187170"/>
              </p:ext>
            </p:extLst>
          </p:nvPr>
        </p:nvGraphicFramePr>
        <p:xfrm>
          <a:off x="2895600" y="1328071"/>
          <a:ext cx="1703927" cy="2177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71" name="CS ChemDraw Drawing" r:id="rId6" imgW="2271903" imgH="2902839" progId="ChemDraw.Document.6.0">
                  <p:embed/>
                </p:oleObj>
              </mc:Choice>
              <mc:Fallback>
                <p:oleObj name="CS ChemDraw Drawing" r:id="rId6" imgW="2271903" imgH="29028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95600" y="1328071"/>
                        <a:ext cx="1703927" cy="2177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685800" y="3733800"/>
            <a:ext cx="15985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l-GR" sz="1400" b="1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δ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0.013 mm/s</a:t>
            </a:r>
          </a:p>
          <a:p>
            <a:pPr algn="ctr"/>
            <a:r>
              <a:rPr lang="el-GR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Δ</a:t>
            </a:r>
            <a:r>
              <a:rPr lang="en-US" sz="1400" b="1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E</a:t>
            </a:r>
            <a:r>
              <a:rPr lang="en-US" sz="1400" b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Q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2.19 mm/s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049685" y="3733800"/>
            <a:ext cx="15985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l-GR" sz="1400" b="1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δ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0.106 mm/s</a:t>
            </a:r>
          </a:p>
          <a:p>
            <a:pPr algn="ctr"/>
            <a:r>
              <a:rPr lang="el-GR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Δ</a:t>
            </a:r>
            <a:r>
              <a:rPr lang="en-US" sz="1400" b="1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E</a:t>
            </a:r>
            <a:r>
              <a:rPr lang="en-US" sz="1400" b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Q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1.16 mm/s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789865"/>
              </p:ext>
            </p:extLst>
          </p:nvPr>
        </p:nvGraphicFramePr>
        <p:xfrm>
          <a:off x="762000" y="4612538"/>
          <a:ext cx="1421282" cy="117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72" name="CS ChemDraw Drawing" r:id="rId8" imgW="1776603" imgH="1473327" progId="ChemDraw.Document.6.0">
                  <p:embed/>
                </p:oleObj>
              </mc:Choice>
              <mc:Fallback>
                <p:oleObj name="CS ChemDraw Drawing" r:id="rId8" imgW="1776603" imgH="14733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2000" y="4612538"/>
                        <a:ext cx="1421282" cy="117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453613"/>
              </p:ext>
            </p:extLst>
          </p:nvPr>
        </p:nvGraphicFramePr>
        <p:xfrm>
          <a:off x="3019473" y="4572000"/>
          <a:ext cx="1327404" cy="1411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73" name="CS ChemDraw Drawing" r:id="rId10" imgW="1659255" imgH="1764411" progId="ChemDraw.Document.6.0">
                  <p:embed/>
                </p:oleObj>
              </mc:Choice>
              <mc:Fallback>
                <p:oleObj name="CS ChemDraw Drawing" r:id="rId10" imgW="1659255" imgH="17644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19473" y="4572000"/>
                        <a:ext cx="1327404" cy="1411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4919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M</a:t>
            </a:r>
            <a:r>
              <a:rPr lang="en-US" sz="2800" dirty="0" smtClean="0">
                <a:solidFill>
                  <a:srgbClr val="990033"/>
                </a:solidFill>
                <a:latin typeface="Adobe Fan Heiti Std B" pitchFamily="34" charset="-128"/>
                <a:ea typeface="Adobe Fan Heiti Std B" pitchFamily="34" charset="-128"/>
                <a:cs typeface="Times New Roman"/>
              </a:rPr>
              <a:t>össbauer Comparison</a:t>
            </a:r>
            <a:endParaRPr lang="en-US" sz="2800" baseline="-25000" dirty="0">
              <a:solidFill>
                <a:srgbClr val="990033"/>
              </a:solidFill>
              <a:latin typeface="Adobe Fan Heiti Std B" pitchFamily="34" charset="-128"/>
              <a:ea typeface="Adobe Fan Heiti Std B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26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196695"/>
              </p:ext>
            </p:extLst>
          </p:nvPr>
        </p:nvGraphicFramePr>
        <p:xfrm>
          <a:off x="5292376" y="1326928"/>
          <a:ext cx="1565624" cy="217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85" name="CS ChemDraw Drawing" r:id="rId4" imgW="2087499" imgH="2904363" progId="ChemDraw.Document.6.0">
                  <p:embed/>
                </p:oleObj>
              </mc:Choice>
              <mc:Fallback>
                <p:oleObj name="CS ChemDraw Drawing" r:id="rId4" imgW="2087499" imgH="29043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92376" y="1326928"/>
                        <a:ext cx="1565624" cy="2178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96" name="Picture 2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228" y="3717171"/>
            <a:ext cx="3708172" cy="26836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685800" y="3733800"/>
            <a:ext cx="15985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l-GR" sz="1400" b="1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δ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0.013 mm/s</a:t>
            </a:r>
          </a:p>
          <a:p>
            <a:pPr algn="ctr"/>
            <a:r>
              <a:rPr lang="el-GR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Δ</a:t>
            </a:r>
            <a:r>
              <a:rPr lang="en-US" sz="1400" b="1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E</a:t>
            </a:r>
            <a:r>
              <a:rPr lang="en-US" sz="1400" b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Q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2.19 mm/s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049685" y="3733800"/>
            <a:ext cx="15985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l-GR" sz="1400" b="1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δ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0.106 mm/s</a:t>
            </a:r>
          </a:p>
          <a:p>
            <a:pPr algn="ctr"/>
            <a:r>
              <a:rPr lang="el-GR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Δ</a:t>
            </a:r>
            <a:r>
              <a:rPr lang="en-US" sz="1400" b="1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E</a:t>
            </a:r>
            <a:r>
              <a:rPr lang="en-US" sz="1400" b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Q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1.16 mm/s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7061314" y="3048000"/>
            <a:ext cx="15985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l-GR" sz="1400" b="1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δ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0.086 mm/s</a:t>
            </a:r>
          </a:p>
          <a:p>
            <a:pPr algn="ctr"/>
            <a:r>
              <a:rPr lang="el-GR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Δ</a:t>
            </a:r>
            <a:r>
              <a:rPr lang="en-US" sz="1400" b="1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E</a:t>
            </a:r>
            <a:r>
              <a:rPr lang="en-US" sz="1400" b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Q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1.08 mm/s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934200" y="2057400"/>
            <a:ext cx="2044149" cy="11695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Low-spin Fe(I) </a:t>
            </a:r>
          </a:p>
          <a:p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antiferromagnetically </a:t>
            </a:r>
          </a:p>
          <a:p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oupled to (COT</a:t>
            </a:r>
            <a:r>
              <a:rPr lang="en-US" sz="1400" b="1" baseline="300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•-</a:t>
            </a:r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)</a:t>
            </a:r>
            <a:endParaRPr lang="en-US" sz="1400" b="1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789865"/>
              </p:ext>
            </p:extLst>
          </p:nvPr>
        </p:nvGraphicFramePr>
        <p:xfrm>
          <a:off x="762000" y="4613275"/>
          <a:ext cx="1420813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86" name="CS ChemDraw Drawing" r:id="rId7" imgW="1776603" imgH="1473327" progId="ChemDraw.Document.6.0">
                  <p:embed/>
                </p:oleObj>
              </mc:Choice>
              <mc:Fallback>
                <p:oleObj name="CS ChemDraw Drawing" r:id="rId7" imgW="1776603" imgH="1473327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13275"/>
                        <a:ext cx="1420813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453613"/>
              </p:ext>
            </p:extLst>
          </p:nvPr>
        </p:nvGraphicFramePr>
        <p:xfrm>
          <a:off x="3019425" y="4572000"/>
          <a:ext cx="1327150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87" name="CS ChemDraw Drawing" r:id="rId9" imgW="1659255" imgH="1764411" progId="ChemDraw.Document.6.0">
                  <p:embed/>
                </p:oleObj>
              </mc:Choice>
              <mc:Fallback>
                <p:oleObj name="CS ChemDraw Drawing" r:id="rId9" imgW="1659255" imgH="1764411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4572000"/>
                        <a:ext cx="1327150" cy="141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933873"/>
              </p:ext>
            </p:extLst>
          </p:nvPr>
        </p:nvGraphicFramePr>
        <p:xfrm>
          <a:off x="533400" y="1328738"/>
          <a:ext cx="1816100" cy="217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88" name="CS ChemDraw Drawing" r:id="rId11" imgW="2421255" imgH="2895219" progId="ChemDraw.Document.6.0">
                  <p:embed/>
                </p:oleObj>
              </mc:Choice>
              <mc:Fallback>
                <p:oleObj name="CS ChemDraw Drawing" r:id="rId11" imgW="2421255" imgH="2895219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28738"/>
                        <a:ext cx="1816100" cy="217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187170"/>
              </p:ext>
            </p:extLst>
          </p:nvPr>
        </p:nvGraphicFramePr>
        <p:xfrm>
          <a:off x="2895600" y="1328738"/>
          <a:ext cx="1703388" cy="217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89" name="CS ChemDraw Drawing" r:id="rId13" imgW="2271903" imgH="2902839" progId="ChemDraw.Document.6.0">
                  <p:embed/>
                </p:oleObj>
              </mc:Choice>
              <mc:Fallback>
                <p:oleObj name="CS ChemDraw Drawing" r:id="rId13" imgW="2271903" imgH="2902839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328738"/>
                        <a:ext cx="1703388" cy="217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1669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EPR Confirmation</a:t>
            </a:r>
            <a:endParaRPr lang="en-US" sz="2800" baseline="-25000" dirty="0">
              <a:solidFill>
                <a:srgbClr val="990033"/>
              </a:solidFill>
              <a:latin typeface="Adobe Fan Heiti Std B" pitchFamily="34" charset="-128"/>
              <a:ea typeface="Adobe Fan Heiti Std B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27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6934200" y="2057400"/>
            <a:ext cx="2044149" cy="11695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Low-spin Fe(I) </a:t>
            </a:r>
          </a:p>
          <a:p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antiferromagnetically </a:t>
            </a:r>
          </a:p>
          <a:p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oupled to (COT</a:t>
            </a:r>
            <a:r>
              <a:rPr lang="en-US" sz="1400" b="1" baseline="300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•-</a:t>
            </a:r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)</a:t>
            </a:r>
            <a:endParaRPr lang="en-US" sz="1400" b="1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1" name="Picture 20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1143000"/>
            <a:ext cx="2590801" cy="549792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590800" y="1034534"/>
            <a:ext cx="36588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2604410" y="2971800"/>
            <a:ext cx="36588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558800" y="1447800"/>
            <a:ext cx="26416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riplet  </a:t>
            </a:r>
            <a:r>
              <a:rPr lang="en-US" sz="14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eigenstates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:</a:t>
            </a:r>
          </a:p>
          <a:p>
            <a:r>
              <a:rPr lang="el-GR" sz="1400" b="1" dirty="0" smtClean="0">
                <a:solidFill>
                  <a:srgbClr val="4F5557"/>
                </a:solidFill>
                <a:latin typeface="Times New Roman" panose="02020603050405020304" pitchFamily="18" charset="0"/>
                <a:ea typeface="Adobe Heiti Std R" pitchFamily="34" charset="-128"/>
                <a:cs typeface="Times New Roman" panose="02020603050405020304" pitchFamily="18" charset="0"/>
              </a:rPr>
              <a:t>Ψ</a:t>
            </a:r>
            <a:r>
              <a:rPr lang="en-US" sz="1400" b="1" baseline="-25000" dirty="0" smtClean="0">
                <a:solidFill>
                  <a:srgbClr val="4F5557"/>
                </a:solidFill>
                <a:latin typeface="Times New Roman" panose="02020603050405020304" pitchFamily="18" charset="0"/>
                <a:ea typeface="Adobe Heiti Std R" pitchFamily="34" charset="-128"/>
                <a:cs typeface="Times New Roman" panose="02020603050405020304" pitchFamily="18" charset="0"/>
              </a:rPr>
              <a:t>1</a:t>
            </a:r>
            <a:r>
              <a:rPr lang="en-US" sz="1400" b="1" dirty="0" smtClean="0">
                <a:solidFill>
                  <a:srgbClr val="4F5557"/>
                </a:solidFill>
                <a:latin typeface="Times New Roman" panose="02020603050405020304" pitchFamily="18" charset="0"/>
                <a:ea typeface="Adobe Heiti Std R" pitchFamily="34" charset="-128"/>
                <a:cs typeface="Times New Roman" panose="02020603050405020304" pitchFamily="18" charset="0"/>
              </a:rPr>
              <a:t>,</a:t>
            </a:r>
            <a:r>
              <a:rPr lang="el-GR" sz="1400" b="1" dirty="0">
                <a:solidFill>
                  <a:srgbClr val="4F5557"/>
                </a:solidFill>
                <a:latin typeface="Times New Roman" panose="02020603050405020304" pitchFamily="18" charset="0"/>
                <a:ea typeface="Adobe Heiti Std R" pitchFamily="34" charset="-128"/>
                <a:cs typeface="Times New Roman" panose="02020603050405020304" pitchFamily="18" charset="0"/>
              </a:rPr>
              <a:t> </a:t>
            </a:r>
            <a:r>
              <a:rPr lang="el-GR" sz="1400" b="1" dirty="0" smtClean="0">
                <a:solidFill>
                  <a:srgbClr val="4F5557"/>
                </a:solidFill>
                <a:latin typeface="Times New Roman" panose="02020603050405020304" pitchFamily="18" charset="0"/>
                <a:ea typeface="Adobe Heiti Std R" pitchFamily="34" charset="-128"/>
                <a:cs typeface="Times New Roman" panose="02020603050405020304" pitchFamily="18" charset="0"/>
              </a:rPr>
              <a:t>Ψ</a:t>
            </a:r>
            <a:r>
              <a:rPr lang="en-US" sz="1400" b="1" baseline="-25000" dirty="0" smtClean="0">
                <a:solidFill>
                  <a:srgbClr val="4F5557"/>
                </a:solidFill>
                <a:latin typeface="Times New Roman" panose="02020603050405020304" pitchFamily="18" charset="0"/>
                <a:ea typeface="Adobe Heiti Std R" pitchFamily="34" charset="-128"/>
                <a:cs typeface="Times New Roman" panose="02020603050405020304" pitchFamily="18" charset="0"/>
              </a:rPr>
              <a:t>2</a:t>
            </a:r>
            <a:r>
              <a:rPr lang="en-US" sz="1400" b="1" dirty="0" smtClean="0">
                <a:solidFill>
                  <a:srgbClr val="4F5557"/>
                </a:solidFill>
                <a:latin typeface="Times New Roman" panose="02020603050405020304" pitchFamily="18" charset="0"/>
                <a:ea typeface="Adobe Heiti Std R" pitchFamily="34" charset="-128"/>
                <a:cs typeface="Times New Roman" panose="02020603050405020304" pitchFamily="18" charset="0"/>
              </a:rPr>
              <a:t>,</a:t>
            </a:r>
            <a:r>
              <a:rPr lang="el-GR" sz="1400" b="1" dirty="0" smtClean="0">
                <a:solidFill>
                  <a:srgbClr val="4F5557"/>
                </a:solidFill>
                <a:latin typeface="Times New Roman" panose="02020603050405020304" pitchFamily="18" charset="0"/>
                <a:ea typeface="Adobe Heiti Std R" pitchFamily="34" charset="-128"/>
                <a:cs typeface="Times New Roman" panose="02020603050405020304" pitchFamily="18" charset="0"/>
              </a:rPr>
              <a:t> Ψ</a:t>
            </a:r>
            <a:r>
              <a:rPr lang="en-US" sz="1400" b="1" baseline="-25000" dirty="0" smtClean="0">
                <a:solidFill>
                  <a:srgbClr val="4F5557"/>
                </a:solidFill>
                <a:latin typeface="Times New Roman" panose="02020603050405020304" pitchFamily="18" charset="0"/>
                <a:ea typeface="Adobe Heiti Std R" pitchFamily="34" charset="-128"/>
                <a:cs typeface="Times New Roman" panose="02020603050405020304" pitchFamily="18" charset="0"/>
              </a:rPr>
              <a:t>3</a:t>
            </a:r>
          </a:p>
          <a:p>
            <a:r>
              <a:rPr lang="en-US" sz="1400" b="1" dirty="0" smtClean="0">
                <a:solidFill>
                  <a:srgbClr val="4F5557"/>
                </a:solidFill>
                <a:latin typeface="Times New Roman" panose="02020603050405020304" pitchFamily="18" charset="0"/>
                <a:ea typeface="Adobe Heiti Std R" pitchFamily="34" charset="-128"/>
                <a:cs typeface="Times New Roman" panose="02020603050405020304" pitchFamily="18" charset="0"/>
              </a:rPr>
              <a:t> </a:t>
            </a:r>
          </a:p>
          <a:p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Singlet </a:t>
            </a:r>
            <a:r>
              <a:rPr lang="en-US" sz="14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eigenstate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:</a:t>
            </a:r>
          </a:p>
          <a:p>
            <a:r>
              <a:rPr lang="el-GR" sz="1400" b="1" dirty="0" smtClean="0">
                <a:solidFill>
                  <a:srgbClr val="4F5557"/>
                </a:solidFill>
                <a:latin typeface="Times New Roman" panose="02020603050405020304" pitchFamily="18" charset="0"/>
                <a:ea typeface="Adobe Heiti Std R" pitchFamily="34" charset="-128"/>
                <a:cs typeface="Times New Roman" panose="02020603050405020304" pitchFamily="18" charset="0"/>
              </a:rPr>
              <a:t>Ψ</a:t>
            </a:r>
            <a:r>
              <a:rPr lang="en-US" sz="1400" b="1" baseline="-25000" dirty="0" smtClean="0">
                <a:solidFill>
                  <a:srgbClr val="4F5557"/>
                </a:solidFill>
                <a:latin typeface="Times New Roman" panose="02020603050405020304" pitchFamily="18" charset="0"/>
                <a:ea typeface="Adobe Heiti Std R" pitchFamily="34" charset="-128"/>
                <a:cs typeface="Times New Roman" panose="02020603050405020304" pitchFamily="18" charset="0"/>
              </a:rPr>
              <a:t>4</a:t>
            </a:r>
            <a:r>
              <a:rPr lang="en-US" sz="1400" b="1" dirty="0" smtClean="0">
                <a:solidFill>
                  <a:srgbClr val="4F5557"/>
                </a:solidFill>
                <a:latin typeface="Times New Roman" panose="02020603050405020304" pitchFamily="18" charset="0"/>
                <a:ea typeface="Adobe Heiti Std R" pitchFamily="34" charset="-128"/>
                <a:cs typeface="Times New Roman" panose="02020603050405020304" pitchFamily="18" charset="0"/>
              </a:rPr>
              <a:t> </a:t>
            </a:r>
          </a:p>
          <a:p>
            <a:endParaRPr lang="en-US" sz="1400" b="1" dirty="0">
              <a:solidFill>
                <a:srgbClr val="4F5557"/>
              </a:solidFill>
              <a:latin typeface="Times New Roman" panose="02020603050405020304" pitchFamily="18" charset="0"/>
              <a:ea typeface="Adobe Heiti Std R" pitchFamily="34" charset="-128"/>
              <a:cs typeface="Times New Roman" panose="02020603050405020304" pitchFamily="18" charset="0"/>
            </a:endParaRPr>
          </a:p>
          <a:p>
            <a:endParaRPr lang="en-US" sz="1400" b="1" dirty="0" smtClean="0">
              <a:solidFill>
                <a:srgbClr val="4F5557"/>
              </a:solidFill>
              <a:latin typeface="Times New Roman" panose="02020603050405020304" pitchFamily="18" charset="0"/>
              <a:ea typeface="Adobe Heiti Std R" pitchFamily="34" charset="-128"/>
              <a:cs typeface="Times New Roman" panose="02020603050405020304" pitchFamily="18" charset="0"/>
            </a:endParaRPr>
          </a:p>
          <a:p>
            <a:endParaRPr lang="en-US" sz="1400" b="1" dirty="0">
              <a:solidFill>
                <a:srgbClr val="4F5557"/>
              </a:solidFill>
              <a:latin typeface="Times New Roman" panose="02020603050405020304" pitchFamily="18" charset="0"/>
              <a:ea typeface="Adobe Heiti Std R" pitchFamily="34" charset="-128"/>
              <a:cs typeface="Times New Roman" panose="02020603050405020304" pitchFamily="18" charset="0"/>
            </a:endParaRPr>
          </a:p>
          <a:p>
            <a:endParaRPr lang="en-US" sz="1400" b="1" dirty="0" smtClean="0">
              <a:solidFill>
                <a:srgbClr val="4F5557"/>
              </a:solidFill>
              <a:latin typeface="Times New Roman" panose="02020603050405020304" pitchFamily="18" charset="0"/>
              <a:ea typeface="Adobe Heiti Std R" pitchFamily="34" charset="-128"/>
              <a:cs typeface="Times New Roman" panose="02020603050405020304" pitchFamily="18" charset="0"/>
            </a:endParaRPr>
          </a:p>
          <a:p>
            <a:endParaRPr lang="en-US" sz="1400" b="1" dirty="0" smtClean="0">
              <a:solidFill>
                <a:srgbClr val="4F5557"/>
              </a:solidFill>
              <a:latin typeface="Times New Roman" panose="02020603050405020304" pitchFamily="18" charset="0"/>
              <a:ea typeface="Adobe Heiti Std R" pitchFamily="34" charset="-128"/>
              <a:cs typeface="Times New Roman" panose="02020603050405020304" pitchFamily="18" charset="0"/>
            </a:endParaRPr>
          </a:p>
          <a:p>
            <a:endParaRPr lang="en-US" sz="1400" b="1" dirty="0">
              <a:solidFill>
                <a:srgbClr val="4F5557"/>
              </a:solidFill>
              <a:latin typeface="Times New Roman" panose="02020603050405020304" pitchFamily="18" charset="0"/>
              <a:ea typeface="Adobe Heiti Std R" pitchFamily="34" charset="-128"/>
              <a:cs typeface="Times New Roman" panose="02020603050405020304" pitchFamily="18" charset="0"/>
            </a:endParaRPr>
          </a:p>
          <a:p>
            <a:r>
              <a:rPr lang="en-US" sz="1400" b="1" dirty="0" smtClean="0">
                <a:solidFill>
                  <a:srgbClr val="4F5557"/>
                </a:solidFill>
                <a:latin typeface="Times New Roman" panose="02020603050405020304" pitchFamily="18" charset="0"/>
                <a:ea typeface="Adobe Heiti Std R" pitchFamily="34" charset="-128"/>
                <a:cs typeface="Times New Roman" panose="02020603050405020304" pitchFamily="18" charset="0"/>
              </a:rPr>
              <a:t>                    </a:t>
            </a:r>
            <a:endParaRPr 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334000" y="4876800"/>
            <a:ext cx="342437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onsistent with a strong dipolar interaction between two unpaired spins that are within close proximity of one another.</a:t>
            </a:r>
            <a:endParaRPr lang="en-US" sz="1400" b="1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943749" y="3817679"/>
            <a:ext cx="92365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4F5557"/>
                </a:solidFill>
                <a:latin typeface="Times New Roman" panose="02020603050405020304" pitchFamily="18" charset="0"/>
                <a:ea typeface="Adobe Heiti Std R" pitchFamily="34" charset="-128"/>
                <a:cs typeface="Times New Roman" panose="02020603050405020304" pitchFamily="18" charset="0"/>
              </a:rPr>
              <a:t> σ = 2.3%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196695"/>
              </p:ext>
            </p:extLst>
          </p:nvPr>
        </p:nvGraphicFramePr>
        <p:xfrm>
          <a:off x="5292725" y="1327150"/>
          <a:ext cx="1565275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92" name="CS ChemDraw Drawing" r:id="rId5" imgW="2087499" imgH="2904363" progId="ChemDraw.Document.6.0">
                  <p:embed/>
                </p:oleObj>
              </mc:Choice>
              <mc:Fallback>
                <p:oleObj name="CS ChemDraw Drawing" r:id="rId5" imgW="2087499" imgH="2904363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327150"/>
                        <a:ext cx="1565275" cy="217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6238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COT as a Redox-Active Ligand</a:t>
            </a:r>
            <a:endParaRPr lang="en-US" sz="2800" baseline="-25000" dirty="0">
              <a:solidFill>
                <a:srgbClr val="990033"/>
              </a:solidFill>
              <a:latin typeface="Adobe Fan Heiti Std B" pitchFamily="34" charset="-128"/>
              <a:ea typeface="Adobe Fan Heiti Std B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28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7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20374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~ 40 </a:t>
            </a:r>
            <a:r>
              <a:rPr lang="el-GR" sz="1600" b="1" i="1" dirty="0">
                <a:solidFill>
                  <a:srgbClr val="4F5557"/>
                </a:solidFill>
                <a:ea typeface="Adobe Heiti Std R" pitchFamily="34" charset="-128"/>
                <a:cs typeface="Calibri"/>
              </a:rPr>
              <a:t>η</a:t>
            </a:r>
            <a:r>
              <a:rPr lang="en-US" sz="1600" b="1" baseline="30000" dirty="0">
                <a:solidFill>
                  <a:srgbClr val="4F5557"/>
                </a:solidFill>
                <a:ea typeface="Adobe Heiti Std R" pitchFamily="34" charset="-128"/>
                <a:cs typeface="Calibri"/>
              </a:rPr>
              <a:t>4</a:t>
            </a:r>
            <a:r>
              <a:rPr lang="en-US" sz="16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COT</a:t>
            </a:r>
            <a:r>
              <a:rPr lang="en-US" sz="1600" b="1" dirty="0">
                <a:solidFill>
                  <a:srgbClr val="4F5557"/>
                </a:solidFill>
                <a:ea typeface="Adobe Heiti Std R" pitchFamily="34" charset="-128"/>
                <a:cs typeface="Calibri"/>
              </a:rPr>
              <a:t> 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omplexes characterized </a:t>
            </a:r>
            <a:r>
              <a:rPr lang="en-US" sz="16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by 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XRD.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Several feature a disordered COT ligand (unreliable C-C distances)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o any possess a COT radical anion?</a:t>
            </a:r>
          </a:p>
          <a:p>
            <a:endParaRPr lang="en-US" sz="20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0364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COT as a Redox-Active Ligand</a:t>
            </a:r>
            <a:endParaRPr lang="en-US" sz="2800" baseline="-25000" dirty="0">
              <a:solidFill>
                <a:srgbClr val="990033"/>
              </a:solidFill>
              <a:latin typeface="Adobe Fan Heiti Std B" pitchFamily="34" charset="-128"/>
              <a:ea typeface="Adobe Fan Heiti Std B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29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7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20374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~ 40 </a:t>
            </a:r>
            <a:r>
              <a:rPr lang="el-GR" sz="1600" b="1" i="1" dirty="0">
                <a:solidFill>
                  <a:srgbClr val="4F5557"/>
                </a:solidFill>
                <a:ea typeface="Adobe Heiti Std R" pitchFamily="34" charset="-128"/>
                <a:cs typeface="Calibri"/>
              </a:rPr>
              <a:t>η</a:t>
            </a:r>
            <a:r>
              <a:rPr lang="en-US" sz="1600" b="1" baseline="30000" dirty="0">
                <a:solidFill>
                  <a:srgbClr val="4F5557"/>
                </a:solidFill>
                <a:ea typeface="Adobe Heiti Std R" pitchFamily="34" charset="-128"/>
                <a:cs typeface="Calibri"/>
              </a:rPr>
              <a:t>4</a:t>
            </a:r>
            <a:r>
              <a:rPr lang="en-US" sz="16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COT</a:t>
            </a:r>
            <a:r>
              <a:rPr lang="en-US" sz="1600" b="1" dirty="0">
                <a:solidFill>
                  <a:srgbClr val="4F5557"/>
                </a:solidFill>
                <a:ea typeface="Adobe Heiti Std R" pitchFamily="34" charset="-128"/>
                <a:cs typeface="Calibri"/>
              </a:rPr>
              <a:t> 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omplexes characterized </a:t>
            </a:r>
            <a:r>
              <a:rPr lang="en-US" sz="16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by 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XRD.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Several feature a disordered COT ligand (unreliable C-C distances)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o any possess a COT radical anion?</a:t>
            </a:r>
          </a:p>
          <a:p>
            <a:endParaRPr lang="en-US" sz="20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052438"/>
              </p:ext>
            </p:extLst>
          </p:nvPr>
        </p:nvGraphicFramePr>
        <p:xfrm>
          <a:off x="1560100" y="3110008"/>
          <a:ext cx="5602700" cy="153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21" name="CS ChemDraw Drawing" r:id="rId4" imgW="7470267" imgH="2050923" progId="ChemDraw.Document.6.0">
                  <p:embed/>
                </p:oleObj>
              </mc:Choice>
              <mc:Fallback>
                <p:oleObj name="CS ChemDraw Drawing" r:id="rId4" imgW="7470267" imgH="20509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60100" y="3110008"/>
                        <a:ext cx="5602700" cy="1538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1271558" y="5819001"/>
            <a:ext cx="660091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1200" dirty="0" smtClean="0"/>
              <a:t>Lavallo, V.; El-Batta, A.; Bertrand, G.; Grubbs, R. H. </a:t>
            </a:r>
            <a:r>
              <a:rPr lang="en-US" sz="1200" i="1" dirty="0" smtClean="0"/>
              <a:t>Angew</a:t>
            </a:r>
            <a:r>
              <a:rPr lang="en-US" sz="1200" dirty="0" smtClean="0"/>
              <a:t>. </a:t>
            </a:r>
            <a:r>
              <a:rPr lang="en-US" sz="1200" i="1" dirty="0" smtClean="0"/>
              <a:t>Chem. Int. Ed. </a:t>
            </a:r>
            <a:r>
              <a:rPr lang="en-US" sz="1200" b="1" dirty="0" smtClean="0"/>
              <a:t>2011</a:t>
            </a:r>
            <a:r>
              <a:rPr lang="en-US" sz="1200" dirty="0" smtClean="0"/>
              <a:t>, </a:t>
            </a:r>
            <a:r>
              <a:rPr lang="en-US" sz="1200" i="1" dirty="0" smtClean="0"/>
              <a:t>50</a:t>
            </a:r>
            <a:r>
              <a:rPr lang="en-US" sz="1200" dirty="0" smtClean="0"/>
              <a:t>, 268-271.</a:t>
            </a:r>
            <a:endParaRPr lang="en-US" sz="1200" dirty="0"/>
          </a:p>
        </p:txBody>
      </p:sp>
      <p:sp>
        <p:nvSpPr>
          <p:cNvPr id="12" name="Rectangle 11"/>
          <p:cNvSpPr/>
          <p:nvPr/>
        </p:nvSpPr>
        <p:spPr>
          <a:xfrm>
            <a:off x="2841467" y="3751918"/>
            <a:ext cx="755335" cy="2866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15000"/>
              </a:lnSpc>
            </a:pPr>
            <a:r>
              <a:rPr lang="en-US" sz="1200" dirty="0" smtClean="0">
                <a:solidFill>
                  <a:srgbClr val="990033"/>
                </a:solidFill>
                <a:latin typeface="CG Times (W1)"/>
                <a:ea typeface="Times New Roman"/>
                <a:cs typeface="CG Times (W1)"/>
              </a:rPr>
              <a:t>1.415(5)</a:t>
            </a:r>
            <a:endParaRPr lang="en-US" sz="1200" dirty="0">
              <a:solidFill>
                <a:srgbClr val="990033"/>
              </a:solidFill>
              <a:latin typeface="Arial" pitchFamily="34" charset="0"/>
              <a:ea typeface="Calibri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124200" y="4107518"/>
            <a:ext cx="755335" cy="2866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15000"/>
              </a:lnSpc>
            </a:pPr>
            <a:r>
              <a:rPr lang="en-US" sz="1200" dirty="0" smtClean="0">
                <a:solidFill>
                  <a:srgbClr val="990033"/>
                </a:solidFill>
                <a:latin typeface="CG Times (W1)"/>
                <a:ea typeface="Times New Roman"/>
                <a:cs typeface="CG Times (W1)"/>
              </a:rPr>
              <a:t>1.382(6)</a:t>
            </a:r>
            <a:endParaRPr lang="en-US" sz="1200" dirty="0">
              <a:solidFill>
                <a:srgbClr val="990033"/>
              </a:solidFill>
              <a:latin typeface="Arial" pitchFamily="34" charset="0"/>
              <a:ea typeface="Calibri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590800" y="4648200"/>
            <a:ext cx="755335" cy="2866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15000"/>
              </a:lnSpc>
            </a:pPr>
            <a:r>
              <a:rPr lang="en-US" sz="1200" dirty="0" smtClean="0">
                <a:solidFill>
                  <a:srgbClr val="990033"/>
                </a:solidFill>
                <a:latin typeface="CG Times (W1)"/>
                <a:ea typeface="Times New Roman"/>
                <a:cs typeface="CG Times (W1)"/>
              </a:rPr>
              <a:t>1.429(6)</a:t>
            </a:r>
            <a:endParaRPr lang="en-US" sz="1200" dirty="0">
              <a:solidFill>
                <a:srgbClr val="990033"/>
              </a:solidFill>
              <a:latin typeface="Arial" pitchFamily="34" charset="0"/>
              <a:ea typeface="Calibri"/>
              <a:cs typeface="Arial" pitchFamily="34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2667000" y="4414915"/>
            <a:ext cx="152400" cy="244068"/>
          </a:xfrm>
          <a:prstGeom prst="straightConnector1">
            <a:avLst/>
          </a:prstGeom>
          <a:ln w="15875">
            <a:solidFill>
              <a:srgbClr val="9900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>
            <a:off x="2841467" y="4267200"/>
            <a:ext cx="304800" cy="1"/>
          </a:xfrm>
          <a:prstGeom prst="straightConnector1">
            <a:avLst/>
          </a:prstGeom>
          <a:ln w="15875">
            <a:solidFill>
              <a:srgbClr val="9900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2732166" y="3995501"/>
            <a:ext cx="174467" cy="133097"/>
          </a:xfrm>
          <a:prstGeom prst="straightConnector1">
            <a:avLst/>
          </a:prstGeom>
          <a:ln w="15875">
            <a:solidFill>
              <a:srgbClr val="9900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4267200" y="3516124"/>
            <a:ext cx="327334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15000"/>
              </a:lnSpc>
            </a:pPr>
            <a:r>
              <a:rPr lang="en-US" sz="2000" dirty="0" smtClean="0">
                <a:solidFill>
                  <a:srgbClr val="990033"/>
                </a:solidFill>
                <a:latin typeface="CG Times (W1)"/>
                <a:ea typeface="Times New Roman"/>
                <a:cs typeface="CG Times (W1)"/>
              </a:rPr>
              <a:t>?</a:t>
            </a:r>
            <a:endParaRPr lang="en-US" sz="2000" dirty="0">
              <a:solidFill>
                <a:srgbClr val="990033"/>
              </a:solidFill>
              <a:latin typeface="Arial" pitchFamily="34" charset="0"/>
              <a:ea typeface="Calibri"/>
              <a:cs typeface="Arial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033585"/>
              </p:ext>
            </p:extLst>
          </p:nvPr>
        </p:nvGraphicFramePr>
        <p:xfrm>
          <a:off x="296570" y="4299883"/>
          <a:ext cx="1379830" cy="1070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22" name="CS ChemDraw Drawing" r:id="rId6" imgW="1724787" imgH="1337691" progId="ChemDraw.Document.6.0">
                  <p:embed/>
                </p:oleObj>
              </mc:Choice>
              <mc:Fallback>
                <p:oleObj name="CS ChemDraw Drawing" r:id="rId6" imgW="1724787" imgH="13376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6570" y="4299883"/>
                        <a:ext cx="1379830" cy="1070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785024"/>
              </p:ext>
            </p:extLst>
          </p:nvPr>
        </p:nvGraphicFramePr>
        <p:xfrm>
          <a:off x="6934200" y="3962400"/>
          <a:ext cx="1843126" cy="142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23" name="CS ChemDraw Drawing" r:id="rId8" imgW="2303907" imgH="1775079" progId="ChemDraw.Document.6.0">
                  <p:embed/>
                </p:oleObj>
              </mc:Choice>
              <mc:Fallback>
                <p:oleObj name="CS ChemDraw Drawing" r:id="rId8" imgW="2303907" imgH="17750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34200" y="3962400"/>
                        <a:ext cx="1843126" cy="142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1991248" y="5029200"/>
            <a:ext cx="12853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1400" b="1" i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μ</a:t>
            </a:r>
            <a:r>
              <a:rPr lang="en-US" sz="1400" b="1" i="1" baseline="-250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eff</a:t>
            </a:r>
            <a:r>
              <a:rPr lang="en-US" sz="1400" b="1" i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=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.87</a:t>
            </a:r>
            <a:r>
              <a:rPr lang="en-US" sz="1400" b="1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l-GR" sz="1400" b="1" i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μ</a:t>
            </a:r>
            <a:r>
              <a:rPr lang="en-US" sz="1400" b="1" i="1" baseline="-250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B</a:t>
            </a:r>
            <a:r>
              <a:rPr lang="en-US" sz="1400" b="1" i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endParaRPr 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574628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Dewar-</a:t>
            </a:r>
            <a:r>
              <a:rPr lang="en-US" sz="2800" dirty="0" err="1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Chatt</a:t>
            </a:r>
            <a:r>
              <a:rPr lang="en-US" sz="2800" dirty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 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Model for Ethylene Coordinatio</a:t>
            </a:r>
            <a:r>
              <a:rPr lang="en-US" sz="2800" dirty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n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3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478203"/>
              </p:ext>
            </p:extLst>
          </p:nvPr>
        </p:nvGraphicFramePr>
        <p:xfrm>
          <a:off x="5099609" y="1366552"/>
          <a:ext cx="3291554" cy="4958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7" name="CS ChemDraw Drawing" r:id="rId4" imgW="4388739" imgH="6610731" progId="ChemDraw.Document.6.0">
                  <p:embed/>
                </p:oleObj>
              </mc:Choice>
              <mc:Fallback>
                <p:oleObj name="CS ChemDraw Drawing" r:id="rId4" imgW="4388739" imgH="66107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99609" y="1366552"/>
                        <a:ext cx="3291554" cy="4958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85800" y="5105400"/>
            <a:ext cx="38862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Although coordinated ethylene may react like a </a:t>
            </a:r>
            <a:r>
              <a:rPr lang="en-US" sz="14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ialkyl</a:t>
            </a:r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ligand, it is not redox-active since its </a:t>
            </a:r>
            <a:r>
              <a:rPr lang="el-GR" sz="1400" b="1" dirty="0" smtClean="0">
                <a:solidFill>
                  <a:srgbClr val="990033"/>
                </a:solidFill>
                <a:latin typeface="Times New Roman" panose="02020603050405020304" pitchFamily="18" charset="0"/>
                <a:ea typeface="Adobe Heiti Std R" pitchFamily="34" charset="-128"/>
                <a:cs typeface="Times New Roman" panose="02020603050405020304" pitchFamily="18" charset="0"/>
              </a:rPr>
              <a:t>π</a:t>
            </a:r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* orbital is not populated!</a:t>
            </a:r>
            <a:endParaRPr lang="en-US" sz="1400" b="1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11110"/>
              </p:ext>
            </p:extLst>
          </p:nvPr>
        </p:nvGraphicFramePr>
        <p:xfrm>
          <a:off x="838201" y="2438401"/>
          <a:ext cx="2993231" cy="1539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8" name="CS ChemDraw Drawing" r:id="rId6" imgW="3990975" imgH="2052447" progId="ChemDraw.Document.6.0">
                  <p:embed/>
                </p:oleObj>
              </mc:Choice>
              <mc:Fallback>
                <p:oleObj name="CS ChemDraw Drawing" r:id="rId6" imgW="3990975" imgH="20524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1" y="2438401"/>
                        <a:ext cx="2993231" cy="1539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838200" y="2057400"/>
            <a:ext cx="94826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Neutral</a:t>
            </a:r>
            <a:endParaRPr lang="en-US" sz="1400" b="1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014133" y="2057400"/>
            <a:ext cx="94826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ialkyl</a:t>
            </a:r>
            <a:endParaRPr lang="en-US" sz="1400" b="1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85800" y="3972580"/>
            <a:ext cx="1295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b="1" dirty="0" smtClean="0">
                <a:solidFill>
                  <a:srgbClr val="4F5557"/>
                </a:solidFill>
                <a:latin typeface="Times New Roman" panose="02020603050405020304" pitchFamily="18" charset="0"/>
                <a:ea typeface="Adobe Heiti Std R" pitchFamily="34" charset="-128"/>
                <a:cs typeface="Times New Roman" panose="02020603050405020304" pitchFamily="18" charset="0"/>
              </a:rPr>
              <a:t>σ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donation</a:t>
            </a:r>
            <a:endParaRPr lang="en-US" sz="14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667000" y="3972580"/>
            <a:ext cx="1447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b="1" dirty="0" smtClean="0">
                <a:solidFill>
                  <a:srgbClr val="4F5557"/>
                </a:solidFill>
                <a:latin typeface="Times New Roman" panose="02020603050405020304" pitchFamily="18" charset="0"/>
                <a:ea typeface="Adobe Heiti Std R" pitchFamily="34" charset="-128"/>
                <a:cs typeface="Times New Roman" panose="02020603050405020304" pitchFamily="18" charset="0"/>
              </a:rPr>
              <a:t>π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</a:t>
            </a:r>
            <a:r>
              <a:rPr lang="en-US" sz="14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backbonding</a:t>
            </a:r>
            <a:endParaRPr lang="en-US" sz="14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0255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058739"/>
              </p:ext>
            </p:extLst>
          </p:nvPr>
        </p:nvGraphicFramePr>
        <p:xfrm>
          <a:off x="1903762" y="3048000"/>
          <a:ext cx="5563838" cy="1571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45" name="CS ChemDraw Drawing" r:id="rId3" imgW="7418451" imgH="2095119" progId="ChemDraw.Document.6.0">
                  <p:embed/>
                </p:oleObj>
              </mc:Choice>
              <mc:Fallback>
                <p:oleObj name="CS ChemDraw Drawing" r:id="rId3" imgW="7418451" imgH="20951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3762" y="3048000"/>
                        <a:ext cx="5563838" cy="1571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COT as a Redox-Active Ligand</a:t>
            </a:r>
            <a:endParaRPr lang="en-US" sz="2800" baseline="-25000" dirty="0">
              <a:solidFill>
                <a:srgbClr val="990033"/>
              </a:solidFill>
              <a:latin typeface="Adobe Fan Heiti Std B" pitchFamily="34" charset="-128"/>
              <a:ea typeface="Adobe Fan Heiti Std B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30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7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20374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~ 40 </a:t>
            </a:r>
            <a:r>
              <a:rPr lang="el-GR" sz="1600" b="1" i="1" dirty="0">
                <a:solidFill>
                  <a:srgbClr val="4F5557"/>
                </a:solidFill>
                <a:ea typeface="Adobe Heiti Std R" pitchFamily="34" charset="-128"/>
                <a:cs typeface="Calibri"/>
              </a:rPr>
              <a:t>η</a:t>
            </a:r>
            <a:r>
              <a:rPr lang="en-US" sz="1600" b="1" baseline="30000" dirty="0">
                <a:solidFill>
                  <a:srgbClr val="4F5557"/>
                </a:solidFill>
                <a:ea typeface="Adobe Heiti Std R" pitchFamily="34" charset="-128"/>
                <a:cs typeface="Calibri"/>
              </a:rPr>
              <a:t>4</a:t>
            </a:r>
            <a:r>
              <a:rPr lang="en-US" sz="16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COT</a:t>
            </a:r>
            <a:r>
              <a:rPr lang="en-US" sz="1600" b="1" dirty="0">
                <a:solidFill>
                  <a:srgbClr val="4F5557"/>
                </a:solidFill>
                <a:ea typeface="Adobe Heiti Std R" pitchFamily="34" charset="-128"/>
                <a:cs typeface="Calibri"/>
              </a:rPr>
              <a:t> 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omplexes characterized </a:t>
            </a:r>
            <a:r>
              <a:rPr lang="en-US" sz="16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by 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XRD.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Several feature a disordered COT ligand (unreliable C-C distances)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o any possess a COT radical anion?</a:t>
            </a:r>
          </a:p>
          <a:p>
            <a:endParaRPr lang="en-US" sz="20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1340428" y="5819001"/>
            <a:ext cx="646318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1200" dirty="0" smtClean="0"/>
              <a:t>Brennessel, W. W.; Young, Jr., V. G.; Ellis, J. E. </a:t>
            </a:r>
            <a:r>
              <a:rPr lang="en-US" sz="1200" i="1" dirty="0" smtClean="0"/>
              <a:t>Angew</a:t>
            </a:r>
            <a:r>
              <a:rPr lang="en-US" sz="1200" dirty="0" smtClean="0"/>
              <a:t>. </a:t>
            </a:r>
            <a:r>
              <a:rPr lang="en-US" sz="1200" i="1" dirty="0" smtClean="0"/>
              <a:t>Chem. Int. Ed. </a:t>
            </a:r>
            <a:r>
              <a:rPr lang="en-US" sz="1200" b="1" dirty="0" smtClean="0"/>
              <a:t>2002</a:t>
            </a:r>
            <a:r>
              <a:rPr lang="en-US" sz="1200" dirty="0" smtClean="0"/>
              <a:t>, </a:t>
            </a:r>
            <a:r>
              <a:rPr lang="en-US" sz="1200" i="1" dirty="0" smtClean="0"/>
              <a:t>41</a:t>
            </a:r>
            <a:r>
              <a:rPr lang="en-US" sz="1200" dirty="0" smtClean="0"/>
              <a:t>, 1211-1215.</a:t>
            </a:r>
            <a:endParaRPr lang="en-US" sz="1200" dirty="0"/>
          </a:p>
        </p:txBody>
      </p:sp>
      <p:sp>
        <p:nvSpPr>
          <p:cNvPr id="12" name="Rectangle 11"/>
          <p:cNvSpPr/>
          <p:nvPr/>
        </p:nvSpPr>
        <p:spPr>
          <a:xfrm>
            <a:off x="2743200" y="3732268"/>
            <a:ext cx="755335" cy="2866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15000"/>
              </a:lnSpc>
            </a:pPr>
            <a:r>
              <a:rPr lang="en-US" sz="1200" dirty="0" smtClean="0">
                <a:solidFill>
                  <a:srgbClr val="990033"/>
                </a:solidFill>
                <a:latin typeface="CG Times (W1)"/>
                <a:ea typeface="Times New Roman"/>
                <a:cs typeface="CG Times (W1)"/>
              </a:rPr>
              <a:t>1.437(4)</a:t>
            </a:r>
            <a:endParaRPr lang="en-US" sz="1200" dirty="0">
              <a:solidFill>
                <a:srgbClr val="990033"/>
              </a:solidFill>
              <a:latin typeface="Arial" pitchFamily="34" charset="0"/>
              <a:ea typeface="Calibri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025933" y="4087868"/>
            <a:ext cx="755335" cy="2866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15000"/>
              </a:lnSpc>
            </a:pPr>
            <a:r>
              <a:rPr lang="en-US" sz="1200" dirty="0" smtClean="0">
                <a:solidFill>
                  <a:srgbClr val="990033"/>
                </a:solidFill>
                <a:latin typeface="CG Times (W1)"/>
                <a:ea typeface="Times New Roman"/>
                <a:cs typeface="CG Times (W1)"/>
              </a:rPr>
              <a:t>1.398(4)</a:t>
            </a:r>
            <a:endParaRPr lang="en-US" sz="1200" dirty="0">
              <a:solidFill>
                <a:srgbClr val="990033"/>
              </a:solidFill>
              <a:latin typeface="Arial" pitchFamily="34" charset="0"/>
              <a:ea typeface="Calibri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492533" y="4628550"/>
            <a:ext cx="755335" cy="2866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15000"/>
              </a:lnSpc>
            </a:pPr>
            <a:r>
              <a:rPr lang="en-US" sz="1200" dirty="0" smtClean="0">
                <a:solidFill>
                  <a:srgbClr val="990033"/>
                </a:solidFill>
                <a:latin typeface="CG Times (W1)"/>
                <a:ea typeface="Times New Roman"/>
                <a:cs typeface="CG Times (W1)"/>
              </a:rPr>
              <a:t>1.429(4)</a:t>
            </a:r>
            <a:endParaRPr lang="en-US" sz="1200" dirty="0">
              <a:solidFill>
                <a:srgbClr val="990033"/>
              </a:solidFill>
              <a:latin typeface="Arial" pitchFamily="34" charset="0"/>
              <a:ea typeface="Calibri"/>
              <a:cs typeface="Arial" pitchFamily="34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2568733" y="4395265"/>
            <a:ext cx="152400" cy="244068"/>
          </a:xfrm>
          <a:prstGeom prst="straightConnector1">
            <a:avLst/>
          </a:prstGeom>
          <a:ln w="15875">
            <a:solidFill>
              <a:srgbClr val="9900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>
            <a:off x="2743200" y="4247550"/>
            <a:ext cx="304800" cy="1"/>
          </a:xfrm>
          <a:prstGeom prst="straightConnector1">
            <a:avLst/>
          </a:prstGeom>
          <a:ln w="15875">
            <a:solidFill>
              <a:srgbClr val="9900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2633899" y="3975851"/>
            <a:ext cx="174467" cy="133097"/>
          </a:xfrm>
          <a:prstGeom prst="straightConnector1">
            <a:avLst/>
          </a:prstGeom>
          <a:ln w="15875">
            <a:solidFill>
              <a:srgbClr val="9900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4267200" y="3516124"/>
            <a:ext cx="327334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15000"/>
              </a:lnSpc>
            </a:pPr>
            <a:r>
              <a:rPr lang="en-US" sz="2000" dirty="0" smtClean="0">
                <a:solidFill>
                  <a:srgbClr val="990033"/>
                </a:solidFill>
                <a:latin typeface="CG Times (W1)"/>
                <a:ea typeface="Times New Roman"/>
                <a:cs typeface="CG Times (W1)"/>
              </a:rPr>
              <a:t>?</a:t>
            </a:r>
            <a:endParaRPr lang="en-US" sz="2000" dirty="0">
              <a:solidFill>
                <a:srgbClr val="990033"/>
              </a:solidFill>
              <a:latin typeface="Arial" pitchFamily="34" charset="0"/>
              <a:ea typeface="Calibri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837208"/>
              </p:ext>
            </p:extLst>
          </p:nvPr>
        </p:nvGraphicFramePr>
        <p:xfrm>
          <a:off x="434340" y="3387852"/>
          <a:ext cx="1242060" cy="2022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46" name="CS ChemDraw Drawing" r:id="rId6" imgW="1552575" imgH="2527935" progId="ChemDraw.Document.6.0">
                  <p:embed/>
                </p:oleObj>
              </mc:Choice>
              <mc:Fallback>
                <p:oleObj name="CS ChemDraw Drawing" r:id="rId6" imgW="1552575" imgH="25279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4340" y="3387852"/>
                        <a:ext cx="1242060" cy="2022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791465"/>
              </p:ext>
            </p:extLst>
          </p:nvPr>
        </p:nvGraphicFramePr>
        <p:xfrm>
          <a:off x="7010400" y="3496970"/>
          <a:ext cx="1713890" cy="1989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047" name="CS ChemDraw Drawing" r:id="rId8" imgW="2142363" imgH="2486787" progId="ChemDraw.Document.6.0">
                  <p:embed/>
                </p:oleObj>
              </mc:Choice>
              <mc:Fallback>
                <p:oleObj name="CS ChemDraw Drawing" r:id="rId8" imgW="2142363" imgH="24867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10400" y="3496970"/>
                        <a:ext cx="1713890" cy="1989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8324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Outline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31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829733" y="2286000"/>
            <a:ext cx="7467599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Lecture 1 - Redox-Active Ligands: </a:t>
            </a:r>
            <a:r>
              <a:rPr 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What Are They? </a:t>
            </a:r>
            <a:r>
              <a:rPr lang="en-US" sz="1600" b="1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ow Do They Work? </a:t>
            </a:r>
            <a:r>
              <a:rPr 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and How Might They Be Improved</a:t>
            </a:r>
            <a:r>
              <a:rPr 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?</a:t>
            </a:r>
          </a:p>
          <a:p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r>
              <a:rPr lang="en-US" sz="16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Lecture 2 - The Development of a Highly Active Manganese </a:t>
            </a:r>
            <a:r>
              <a:rPr lang="en-US" sz="1600" b="1" dirty="0" err="1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ydrosilylation</a:t>
            </a:r>
            <a:r>
              <a:rPr lang="en-US" sz="16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atalyst</a:t>
            </a:r>
          </a:p>
          <a:p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r>
              <a:rPr lang="en-US" sz="16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Lecture 3 - </a:t>
            </a:r>
            <a:r>
              <a:rPr lang="en-US" sz="1600" b="1" dirty="0" err="1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ydrosilylation</a:t>
            </a:r>
            <a:r>
              <a:rPr lang="en-US" sz="16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and Beyond: Expanding the Scope of Redox-Active Ligand Assisted Catalysts </a:t>
            </a:r>
          </a:p>
        </p:txBody>
      </p:sp>
    </p:spTree>
    <p:extLst>
      <p:ext uri="{BB962C8B-B14F-4D97-AF65-F5344CB8AC3E}">
        <p14:creationId xmlns:p14="http://schemas.microsoft.com/office/powerpoint/2010/main" val="1278592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Traditional Coordination Compounds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32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3645841" y="1795046"/>
            <a:ext cx="185231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recious Metals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2236141" y="3045021"/>
            <a:ext cx="4648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wo Electron Reaction Pathways Observed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929477"/>
              </p:ext>
            </p:extLst>
          </p:nvPr>
        </p:nvGraphicFramePr>
        <p:xfrm>
          <a:off x="3898297" y="2286000"/>
          <a:ext cx="1283303" cy="61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72" name="CS ChemDraw Drawing" r:id="rId4" imgW="1711071" imgH="824103" progId="ChemDraw.Document.6.0">
                  <p:embed/>
                </p:oleObj>
              </mc:Choice>
              <mc:Fallback>
                <p:oleObj name="CS ChemDraw Drawing" r:id="rId4" imgW="1711071" imgH="8241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98297" y="2286000"/>
                        <a:ext cx="1283303" cy="618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7416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Traditional Coordination Compounds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33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3645841" y="1795046"/>
            <a:ext cx="185231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recious Metals</a:t>
            </a:r>
            <a:endParaRPr lang="en-US" sz="1600" dirty="0"/>
          </a:p>
        </p:txBody>
      </p:sp>
      <p:sp>
        <p:nvSpPr>
          <p:cNvPr id="8" name="Rectangle 7"/>
          <p:cNvSpPr/>
          <p:nvPr/>
        </p:nvSpPr>
        <p:spPr>
          <a:xfrm>
            <a:off x="3645840" y="3810000"/>
            <a:ext cx="185231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First Row Metals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2236141" y="3045021"/>
            <a:ext cx="4648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wo Electron Reaction Pathways Observed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47900" y="5102423"/>
            <a:ext cx="4648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One Electron Reaction Pathways Observed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361146"/>
              </p:ext>
            </p:extLst>
          </p:nvPr>
        </p:nvGraphicFramePr>
        <p:xfrm>
          <a:off x="3898297" y="2286000"/>
          <a:ext cx="1283303" cy="61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90" name="CS ChemDraw Drawing" r:id="rId4" imgW="1711071" imgH="824103" progId="ChemDraw.Document.6.0">
                  <p:embed/>
                </p:oleObj>
              </mc:Choice>
              <mc:Fallback>
                <p:oleObj name="CS ChemDraw Drawing" r:id="rId4" imgW="1711071" imgH="8241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98297" y="2286000"/>
                        <a:ext cx="1283303" cy="618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932001"/>
              </p:ext>
            </p:extLst>
          </p:nvPr>
        </p:nvGraphicFramePr>
        <p:xfrm>
          <a:off x="1066800" y="4301776"/>
          <a:ext cx="6978872" cy="651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91" name="CS ChemDraw Drawing" r:id="rId6" imgW="9305163" imgH="868299" progId="ChemDraw.Document.6.0">
                  <p:embed/>
                </p:oleObj>
              </mc:Choice>
              <mc:Fallback>
                <p:oleObj name="CS ChemDraw Drawing" r:id="rId6" imgW="9305163" imgH="8682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0" y="4301776"/>
                        <a:ext cx="6978872" cy="651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1591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Overcoming Radical Pathways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34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228600" y="1143000"/>
            <a:ext cx="3276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recatalyst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Preparation:</a:t>
            </a:r>
            <a:endParaRPr lang="en-US" sz="1600" dirty="0"/>
          </a:p>
        </p:txBody>
      </p:sp>
      <p:sp>
        <p:nvSpPr>
          <p:cNvPr id="12" name="Rectangle 11"/>
          <p:cNvSpPr/>
          <p:nvPr/>
        </p:nvSpPr>
        <p:spPr>
          <a:xfrm>
            <a:off x="228600" y="4053535"/>
            <a:ext cx="3276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ydrogenation:</a:t>
            </a:r>
            <a:endParaRPr lang="en-US" sz="16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136715"/>
              </p:ext>
            </p:extLst>
          </p:nvPr>
        </p:nvGraphicFramePr>
        <p:xfrm>
          <a:off x="2057400" y="1503338"/>
          <a:ext cx="5393531" cy="1474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41" name="CS ChemDraw Drawing" r:id="rId4" imgW="7191375" imgH="1965579" progId="ChemDraw.Document.6.0">
                  <p:embed/>
                </p:oleObj>
              </mc:Choice>
              <mc:Fallback>
                <p:oleObj name="CS ChemDraw Drawing" r:id="rId4" imgW="7191375" imgH="19655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7400" y="1503338"/>
                        <a:ext cx="5393531" cy="1474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488649"/>
              </p:ext>
            </p:extLst>
          </p:nvPr>
        </p:nvGraphicFramePr>
        <p:xfrm>
          <a:off x="2754154" y="4014502"/>
          <a:ext cx="4027646" cy="557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42" name="CS ChemDraw Drawing" r:id="rId6" imgW="5370195" imgH="743331" progId="ChemDraw.Document.6.0">
                  <p:embed/>
                </p:oleObj>
              </mc:Choice>
              <mc:Fallback>
                <p:oleObj name="CS ChemDraw Drawing" r:id="rId6" imgW="5370195" imgH="7433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54154" y="4014502"/>
                        <a:ext cx="4027646" cy="557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2049972" y="3075801"/>
            <a:ext cx="557002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200" dirty="0"/>
              <a:t>Bart, S</a:t>
            </a:r>
            <a:r>
              <a:rPr lang="en-US" sz="1200" dirty="0" smtClean="0"/>
              <a:t>. C</a:t>
            </a:r>
            <a:r>
              <a:rPr lang="en-US" sz="1200" dirty="0"/>
              <a:t>.; </a:t>
            </a:r>
            <a:r>
              <a:rPr lang="en-US" sz="1200" dirty="0" err="1"/>
              <a:t>Lobkovsky</a:t>
            </a:r>
            <a:r>
              <a:rPr lang="en-US" sz="1200" dirty="0"/>
              <a:t>, E.; </a:t>
            </a:r>
            <a:r>
              <a:rPr lang="en-US" sz="1200" dirty="0" err="1"/>
              <a:t>Chirik</a:t>
            </a:r>
            <a:r>
              <a:rPr lang="en-US" sz="1200" dirty="0"/>
              <a:t>, P</a:t>
            </a:r>
            <a:r>
              <a:rPr lang="en-US" sz="1200" dirty="0" smtClean="0"/>
              <a:t>. J</a:t>
            </a:r>
            <a:r>
              <a:rPr lang="en-US" sz="1200" dirty="0"/>
              <a:t>. </a:t>
            </a:r>
            <a:r>
              <a:rPr lang="en-US" sz="1200" i="1" dirty="0" smtClean="0"/>
              <a:t>J</a:t>
            </a:r>
            <a:r>
              <a:rPr lang="en-US" sz="1200" i="1" dirty="0"/>
              <a:t>. Am. Chem. Soc.</a:t>
            </a:r>
            <a:r>
              <a:rPr lang="en-US" sz="1200" dirty="0"/>
              <a:t> </a:t>
            </a:r>
            <a:r>
              <a:rPr lang="en-US" sz="1200" b="1" dirty="0"/>
              <a:t>2004</a:t>
            </a:r>
            <a:r>
              <a:rPr lang="en-US" sz="1200" dirty="0"/>
              <a:t>, </a:t>
            </a:r>
            <a:r>
              <a:rPr lang="en-US" sz="1200" i="1" dirty="0"/>
              <a:t>126</a:t>
            </a:r>
            <a:r>
              <a:rPr lang="en-US" sz="1200" dirty="0"/>
              <a:t>, 13794</a:t>
            </a:r>
            <a:r>
              <a:rPr lang="en-US" sz="1200" dirty="0" smtClean="0"/>
              <a:t>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613622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Overcoming Radical Pathways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35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228600" y="1143000"/>
            <a:ext cx="3276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recatalyst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Preparation:</a:t>
            </a:r>
            <a:endParaRPr lang="en-US" sz="1600" dirty="0"/>
          </a:p>
        </p:txBody>
      </p:sp>
      <p:sp>
        <p:nvSpPr>
          <p:cNvPr id="12" name="Rectangle 11"/>
          <p:cNvSpPr/>
          <p:nvPr/>
        </p:nvSpPr>
        <p:spPr>
          <a:xfrm>
            <a:off x="228600" y="4053535"/>
            <a:ext cx="3276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ydrogenation:</a:t>
            </a:r>
            <a:endParaRPr lang="en-US" sz="1600" dirty="0"/>
          </a:p>
        </p:txBody>
      </p:sp>
      <p:sp>
        <p:nvSpPr>
          <p:cNvPr id="13" name="Rectangle 12"/>
          <p:cNvSpPr/>
          <p:nvPr/>
        </p:nvSpPr>
        <p:spPr>
          <a:xfrm>
            <a:off x="228600" y="5334000"/>
            <a:ext cx="3276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[2</a:t>
            </a:r>
            <a:r>
              <a:rPr lang="el-GR" sz="1600" b="1" dirty="0" smtClean="0">
                <a:solidFill>
                  <a:srgbClr val="990033"/>
                </a:solidFill>
                <a:latin typeface="Times New Roman" pitchFamily="18" charset="0"/>
                <a:ea typeface="Adobe Heiti Std R" pitchFamily="34" charset="-128"/>
                <a:cs typeface="Times New Roman" pitchFamily="18" charset="0"/>
              </a:rPr>
              <a:t>π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+2</a:t>
            </a:r>
            <a:r>
              <a:rPr lang="el-GR" sz="1600" b="1" dirty="0" smtClean="0">
                <a:solidFill>
                  <a:srgbClr val="990033"/>
                </a:solidFill>
                <a:latin typeface="Times New Roman" pitchFamily="18" charset="0"/>
                <a:ea typeface="Adobe Heiti Std R" pitchFamily="34" charset="-128"/>
                <a:cs typeface="Times New Roman" pitchFamily="18" charset="0"/>
              </a:rPr>
              <a:t>π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] Cyclization: </a:t>
            </a:r>
            <a:endParaRPr lang="en-US" sz="1600" dirty="0"/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2049972" y="3075801"/>
            <a:ext cx="557002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200" dirty="0"/>
              <a:t>Bart, S</a:t>
            </a:r>
            <a:r>
              <a:rPr lang="en-US" sz="1200" dirty="0" smtClean="0"/>
              <a:t>. C</a:t>
            </a:r>
            <a:r>
              <a:rPr lang="en-US" sz="1200" dirty="0"/>
              <a:t>.; </a:t>
            </a:r>
            <a:r>
              <a:rPr lang="en-US" sz="1200" dirty="0" err="1"/>
              <a:t>Lobkovsky</a:t>
            </a:r>
            <a:r>
              <a:rPr lang="en-US" sz="1200" dirty="0"/>
              <a:t>, E.; </a:t>
            </a:r>
            <a:r>
              <a:rPr lang="en-US" sz="1200" dirty="0" err="1"/>
              <a:t>Chirik</a:t>
            </a:r>
            <a:r>
              <a:rPr lang="en-US" sz="1200" dirty="0"/>
              <a:t>, P</a:t>
            </a:r>
            <a:r>
              <a:rPr lang="en-US" sz="1200" dirty="0" smtClean="0"/>
              <a:t>. J</a:t>
            </a:r>
            <a:r>
              <a:rPr lang="en-US" sz="1200" dirty="0"/>
              <a:t>. </a:t>
            </a:r>
            <a:r>
              <a:rPr lang="en-US" sz="1200" i="1" dirty="0" smtClean="0"/>
              <a:t>J</a:t>
            </a:r>
            <a:r>
              <a:rPr lang="en-US" sz="1200" i="1" dirty="0"/>
              <a:t>. Am. Chem. Soc.</a:t>
            </a:r>
            <a:r>
              <a:rPr lang="en-US" sz="1200" dirty="0"/>
              <a:t> </a:t>
            </a:r>
            <a:r>
              <a:rPr lang="en-US" sz="1200" b="1" dirty="0"/>
              <a:t>2004</a:t>
            </a:r>
            <a:r>
              <a:rPr lang="en-US" sz="1200" dirty="0"/>
              <a:t>, </a:t>
            </a:r>
            <a:r>
              <a:rPr lang="en-US" sz="1200" i="1" dirty="0"/>
              <a:t>126</a:t>
            </a:r>
            <a:r>
              <a:rPr lang="en-US" sz="1200" dirty="0"/>
              <a:t>, 13794</a:t>
            </a:r>
            <a:r>
              <a:rPr lang="en-US" sz="1200" dirty="0" smtClean="0"/>
              <a:t>.</a:t>
            </a:r>
            <a:endParaRPr lang="en-US" sz="1200" dirty="0"/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1143000" y="6123801"/>
            <a:ext cx="76962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1200" dirty="0" err="1" smtClean="0"/>
              <a:t>Bouwkamp</a:t>
            </a:r>
            <a:r>
              <a:rPr lang="en-US" sz="1200" dirty="0" smtClean="0"/>
              <a:t>, M. W.; Bowman, A. C.; </a:t>
            </a:r>
            <a:r>
              <a:rPr lang="en-US" sz="1200" dirty="0" err="1"/>
              <a:t>Lobkovsky</a:t>
            </a:r>
            <a:r>
              <a:rPr lang="en-US" sz="1200" dirty="0"/>
              <a:t>, E.; </a:t>
            </a:r>
            <a:r>
              <a:rPr lang="en-US" sz="1200" dirty="0" err="1"/>
              <a:t>Chirik</a:t>
            </a:r>
            <a:r>
              <a:rPr lang="en-US" sz="1200" dirty="0"/>
              <a:t>, P</a:t>
            </a:r>
            <a:r>
              <a:rPr lang="en-US" sz="1200" dirty="0" smtClean="0"/>
              <a:t>. J</a:t>
            </a:r>
            <a:r>
              <a:rPr lang="en-US" sz="1200" dirty="0"/>
              <a:t>. </a:t>
            </a:r>
            <a:r>
              <a:rPr lang="en-US" sz="1200" i="1" dirty="0" smtClean="0"/>
              <a:t>J</a:t>
            </a:r>
            <a:r>
              <a:rPr lang="en-US" sz="1200" i="1" dirty="0"/>
              <a:t>. Am. Chem. Soc.</a:t>
            </a:r>
            <a:r>
              <a:rPr lang="en-US" sz="1200" dirty="0"/>
              <a:t> </a:t>
            </a:r>
            <a:r>
              <a:rPr lang="en-US" sz="1200" b="1" dirty="0" smtClean="0"/>
              <a:t>2006</a:t>
            </a:r>
            <a:r>
              <a:rPr lang="en-US" sz="1200" dirty="0" smtClean="0"/>
              <a:t>, </a:t>
            </a:r>
            <a:r>
              <a:rPr lang="en-US" sz="1200" i="1" dirty="0" smtClean="0"/>
              <a:t>128</a:t>
            </a:r>
            <a:r>
              <a:rPr lang="en-US" sz="1200" dirty="0" smtClean="0"/>
              <a:t>, 13340.</a:t>
            </a:r>
            <a:endParaRPr lang="en-US" sz="12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986688"/>
              </p:ext>
            </p:extLst>
          </p:nvPr>
        </p:nvGraphicFramePr>
        <p:xfrm>
          <a:off x="2057400" y="1503338"/>
          <a:ext cx="5393531" cy="1474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37" name="CS ChemDraw Drawing" r:id="rId4" imgW="7191375" imgH="1965579" progId="ChemDraw.Document.6.0">
                  <p:embed/>
                </p:oleObj>
              </mc:Choice>
              <mc:Fallback>
                <p:oleObj name="CS ChemDraw Drawing" r:id="rId4" imgW="7191375" imgH="19655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7400" y="1503338"/>
                        <a:ext cx="5393531" cy="1474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367412"/>
              </p:ext>
            </p:extLst>
          </p:nvPr>
        </p:nvGraphicFramePr>
        <p:xfrm>
          <a:off x="2754154" y="4014502"/>
          <a:ext cx="4027646" cy="557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38" name="CS ChemDraw Drawing" r:id="rId6" imgW="5370195" imgH="743331" progId="ChemDraw.Document.6.0">
                  <p:embed/>
                </p:oleObj>
              </mc:Choice>
              <mc:Fallback>
                <p:oleObj name="CS ChemDraw Drawing" r:id="rId6" imgW="5370195" imgH="7433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54154" y="4014502"/>
                        <a:ext cx="4027646" cy="557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480070"/>
              </p:ext>
            </p:extLst>
          </p:nvPr>
        </p:nvGraphicFramePr>
        <p:xfrm>
          <a:off x="2743200" y="4724400"/>
          <a:ext cx="3700748" cy="1301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39" name="CS ChemDraw Drawing" r:id="rId8" imgW="4934331" imgH="1735455" progId="ChemDraw.Document.6.0">
                  <p:embed/>
                </p:oleObj>
              </mc:Choice>
              <mc:Fallback>
                <p:oleObj name="CS ChemDraw Drawing" r:id="rId8" imgW="4934331" imgH="17354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43200" y="4724400"/>
                        <a:ext cx="3700748" cy="1301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9894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DI Ligand Redox Activity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36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1447800" y="2743200"/>
            <a:ext cx="914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Neutral</a:t>
            </a:r>
            <a:endParaRPr lang="en-US" sz="1600" dirty="0"/>
          </a:p>
        </p:txBody>
      </p:sp>
      <p:sp>
        <p:nvSpPr>
          <p:cNvPr id="9" name="Rectangle 8"/>
          <p:cNvSpPr/>
          <p:nvPr/>
        </p:nvSpPr>
        <p:spPr>
          <a:xfrm>
            <a:off x="3446425" y="2743200"/>
            <a:ext cx="2057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Radical </a:t>
            </a:r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onoanion</a:t>
            </a:r>
            <a:endParaRPr lang="en-US" sz="1600" dirty="0"/>
          </a:p>
        </p:txBody>
      </p:sp>
      <p:sp>
        <p:nvSpPr>
          <p:cNvPr id="10" name="Rectangle 9"/>
          <p:cNvSpPr/>
          <p:nvPr/>
        </p:nvSpPr>
        <p:spPr>
          <a:xfrm>
            <a:off x="6629400" y="2768600"/>
            <a:ext cx="990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ianion</a:t>
            </a:r>
            <a:endParaRPr lang="en-US" sz="16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513569"/>
              </p:ext>
            </p:extLst>
          </p:nvPr>
        </p:nvGraphicFramePr>
        <p:xfrm>
          <a:off x="1066800" y="3216554"/>
          <a:ext cx="6920579" cy="984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14" name="CS ChemDraw Drawing" r:id="rId4" imgW="9227439" imgH="1313307" progId="ChemDraw.Document.6.0">
                  <p:embed/>
                </p:oleObj>
              </mc:Choice>
              <mc:Fallback>
                <p:oleObj name="CS ChemDraw Drawing" r:id="rId4" imgW="9227439" imgH="13133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3216554"/>
                        <a:ext cx="6920579" cy="984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66800" y="4645223"/>
            <a:ext cx="6858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Lowest energy PDI </a:t>
            </a:r>
            <a:r>
              <a:rPr lang="el-GR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π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* orbital is often close in energy to the metal d-</a:t>
            </a:r>
            <a:r>
              <a:rPr lang="en-US" sz="14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obritals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. 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4602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How Does Redox-Activity Help?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37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489856"/>
              </p:ext>
            </p:extLst>
          </p:nvPr>
        </p:nvGraphicFramePr>
        <p:xfrm>
          <a:off x="1447800" y="1556671"/>
          <a:ext cx="6443948" cy="4463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3" name="CS ChemDraw Drawing" r:id="rId4" imgW="8591931" imgH="5950839" progId="ChemDraw.Document.6.0">
                  <p:embed/>
                </p:oleObj>
              </mc:Choice>
              <mc:Fallback>
                <p:oleObj name="CS ChemDraw Drawing" r:id="rId4" imgW="8591931" imgH="59508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800" y="1556671"/>
                        <a:ext cx="6443948" cy="4463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28600" y="1109246"/>
            <a:ext cx="3276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[2</a:t>
            </a:r>
            <a:r>
              <a:rPr lang="el-GR" sz="1600" b="1" dirty="0" smtClean="0">
                <a:solidFill>
                  <a:srgbClr val="990033"/>
                </a:solidFill>
                <a:latin typeface="Times New Roman" pitchFamily="18" charset="0"/>
                <a:ea typeface="Adobe Heiti Std R" pitchFamily="34" charset="-128"/>
                <a:cs typeface="Times New Roman" pitchFamily="18" charset="0"/>
              </a:rPr>
              <a:t>π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+2</a:t>
            </a:r>
            <a:r>
              <a:rPr lang="el-GR" sz="1600" b="1" dirty="0" smtClean="0">
                <a:solidFill>
                  <a:srgbClr val="990033"/>
                </a:solidFill>
                <a:latin typeface="Times New Roman" pitchFamily="18" charset="0"/>
                <a:ea typeface="Adobe Heiti Std R" pitchFamily="34" charset="-128"/>
                <a:cs typeface="Times New Roman" pitchFamily="18" charset="0"/>
              </a:rPr>
              <a:t>π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] Cyclization: 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3919946" y="4953000"/>
            <a:ext cx="15664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Reductive C-C </a:t>
            </a:r>
          </a:p>
          <a:p>
            <a:pPr algn="ctr"/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Bond Formation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40873" y="2143780"/>
            <a:ext cx="12785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Reductive Elimination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570073" y="2143780"/>
            <a:ext cx="12785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Ligand Substitution</a:t>
            </a:r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144893" y="5875867"/>
            <a:ext cx="31165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Iron Center Remains Divalent!</a:t>
            </a:r>
            <a:endParaRPr lang="en-US" sz="1600" b="1" i="1" dirty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2959068" y="6383896"/>
            <a:ext cx="374653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200" dirty="0" err="1" smtClean="0"/>
              <a:t>Chirik</a:t>
            </a:r>
            <a:r>
              <a:rPr lang="en-US" sz="1200" dirty="0"/>
              <a:t>, P</a:t>
            </a:r>
            <a:r>
              <a:rPr lang="en-US" sz="1200" dirty="0" smtClean="0"/>
              <a:t>. J.; </a:t>
            </a:r>
            <a:r>
              <a:rPr lang="en-US" sz="1200" dirty="0" err="1" smtClean="0"/>
              <a:t>Wieghardt</a:t>
            </a:r>
            <a:r>
              <a:rPr lang="en-US" sz="1200" dirty="0" smtClean="0"/>
              <a:t>, K. </a:t>
            </a:r>
            <a:r>
              <a:rPr lang="en-US" sz="1200" i="1" dirty="0" smtClean="0"/>
              <a:t>Science</a:t>
            </a:r>
            <a:r>
              <a:rPr lang="en-US" sz="1200" dirty="0" smtClean="0"/>
              <a:t> </a:t>
            </a:r>
            <a:r>
              <a:rPr lang="en-US" sz="1200" b="1" dirty="0" smtClean="0"/>
              <a:t>2010</a:t>
            </a:r>
            <a:r>
              <a:rPr lang="en-US" sz="1200" dirty="0" smtClean="0"/>
              <a:t>, </a:t>
            </a:r>
            <a:r>
              <a:rPr lang="en-US" sz="1200" i="1" dirty="0" smtClean="0"/>
              <a:t>327</a:t>
            </a:r>
            <a:r>
              <a:rPr lang="en-US" sz="1200" dirty="0" smtClean="0"/>
              <a:t>, 794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635117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Outline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38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829733" y="2286000"/>
            <a:ext cx="7467599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Lecture 1 - Redox-Active Ligands: </a:t>
            </a:r>
            <a:r>
              <a:rPr 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What Are They? </a:t>
            </a:r>
            <a:r>
              <a:rPr lang="en-US" sz="16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ow Do They Work? </a:t>
            </a:r>
            <a:r>
              <a:rPr lang="en-US" sz="1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and </a:t>
            </a:r>
            <a:r>
              <a:rPr lang="en-US" sz="1600" b="1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ow Might They Be Improved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?</a:t>
            </a:r>
          </a:p>
          <a:p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r>
              <a:rPr lang="en-US" sz="16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Lecture 2 - The Development of a Highly Active Manganese </a:t>
            </a:r>
            <a:r>
              <a:rPr lang="en-US" sz="1600" b="1" dirty="0" err="1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ydrosilylation</a:t>
            </a:r>
            <a:r>
              <a:rPr lang="en-US" sz="16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atalyst</a:t>
            </a:r>
          </a:p>
          <a:p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r>
              <a:rPr lang="en-US" sz="16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Lecture 3 - </a:t>
            </a:r>
            <a:r>
              <a:rPr lang="en-US" sz="1600" b="1" dirty="0" err="1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ydrosilylation</a:t>
            </a:r>
            <a:r>
              <a:rPr lang="en-US" sz="16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and Beyond: Expanding the Scope of Redox-Active Ligand Assisted Catalysts </a:t>
            </a:r>
          </a:p>
        </p:txBody>
      </p:sp>
    </p:spTree>
    <p:extLst>
      <p:ext uri="{BB962C8B-B14F-4D97-AF65-F5344CB8AC3E}">
        <p14:creationId xmlns:p14="http://schemas.microsoft.com/office/powerpoint/2010/main" val="1524190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Catalyst Design Inspiration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39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97057"/>
              </p:ext>
            </p:extLst>
          </p:nvPr>
        </p:nvGraphicFramePr>
        <p:xfrm>
          <a:off x="900589" y="1990889"/>
          <a:ext cx="7405211" cy="2314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15" name="CS ChemDraw Drawing" r:id="rId4" imgW="9873615" imgH="3085719" progId="ChemDraw.Document.6.0">
                  <p:embed/>
                </p:oleObj>
              </mc:Choice>
              <mc:Fallback>
                <p:oleObj name="CS ChemDraw Drawing" r:id="rId4" imgW="9873615" imgH="30857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0589" y="1990889"/>
                        <a:ext cx="7405211" cy="2314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752600" y="4505489"/>
            <a:ext cx="5943600" cy="13619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onor Substituted Redox-Active Ligands Might:</a:t>
            </a:r>
          </a:p>
          <a:p>
            <a:pPr>
              <a:spcAft>
                <a:spcPts val="300"/>
              </a:spcAft>
            </a:pP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Obviate the Need for Steric Bulk in Catalyst Design</a:t>
            </a:r>
          </a:p>
          <a:p>
            <a:pPr>
              <a:spcAft>
                <a:spcPts val="300"/>
              </a:spcAft>
            </a:pP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Improve Activity by Stabilizing High Energy Catalytic Intermediates</a:t>
            </a:r>
          </a:p>
          <a:p>
            <a:pPr>
              <a:spcAft>
                <a:spcPts val="300"/>
              </a:spcAft>
            </a:pP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Participate in </a:t>
            </a:r>
            <a:r>
              <a:rPr lang="en-US" sz="1400" b="1" dirty="0" err="1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Bifunctional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Catalysis</a:t>
            </a:r>
          </a:p>
          <a:p>
            <a:endParaRPr lang="en-US" sz="1400" b="1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8296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Conjugated </a:t>
            </a:r>
            <a:r>
              <a:rPr lang="en-US" sz="2800" dirty="0" err="1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Diene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 Ligands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4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658595"/>
              </p:ext>
            </p:extLst>
          </p:nvPr>
        </p:nvGraphicFramePr>
        <p:xfrm>
          <a:off x="2667000" y="1899209"/>
          <a:ext cx="3329273" cy="4148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11" name="CS ChemDraw Drawing" r:id="rId4" imgW="4439031" imgH="5531739" progId="ChemDraw.Document.6.0">
                  <p:embed/>
                </p:oleObj>
              </mc:Choice>
              <mc:Fallback>
                <p:oleObj name="CS ChemDraw Drawing" r:id="rId4" imgW="4439031" imgH="55317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7000" y="1899209"/>
                        <a:ext cx="3329273" cy="4148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785533" y="1447800"/>
            <a:ext cx="94826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Neutral</a:t>
            </a:r>
            <a:endParaRPr lang="en-US" sz="1400" b="1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063067" y="1447800"/>
            <a:ext cx="94826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Enediyl</a:t>
            </a:r>
            <a:endParaRPr lang="en-US" sz="1400" b="1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26533" y="1789093"/>
            <a:ext cx="173566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b="1" dirty="0" smtClean="0">
                <a:solidFill>
                  <a:srgbClr val="4F5557"/>
                </a:solidFill>
                <a:latin typeface="Times New Roman" panose="02020603050405020304" pitchFamily="18" charset="0"/>
                <a:ea typeface="Adobe Heiti Std R" pitchFamily="34" charset="-128"/>
                <a:cs typeface="Times New Roman" panose="02020603050405020304" pitchFamily="18" charset="0"/>
              </a:rPr>
              <a:t>η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4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1,3-Butadiene coordination:</a:t>
            </a:r>
            <a:endParaRPr lang="en-US" sz="1400" b="1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553200" y="3352800"/>
            <a:ext cx="22098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an be considered a redox-active ligand (singlet </a:t>
            </a:r>
            <a:r>
              <a:rPr lang="en-US" sz="14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ianion</a:t>
            </a:r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shown) if electrons are fully transferred to </a:t>
            </a:r>
            <a:r>
              <a:rPr lang="el-GR" sz="1400" b="1" dirty="0" smtClean="0">
                <a:solidFill>
                  <a:srgbClr val="990033"/>
                </a:solidFill>
                <a:latin typeface="Times New Roman" panose="02020603050405020304" pitchFamily="18" charset="0"/>
                <a:ea typeface="Adobe Heiti Std R" pitchFamily="34" charset="-128"/>
                <a:cs typeface="Times New Roman" panose="02020603050405020304" pitchFamily="18" charset="0"/>
              </a:rPr>
              <a:t>Ψ</a:t>
            </a:r>
            <a:r>
              <a:rPr lang="en-US" sz="1400" b="1" baseline="-250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</a:t>
            </a:r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.</a:t>
            </a:r>
            <a:endParaRPr lang="en-US" sz="1400" b="1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b="1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r>
              <a:rPr lang="en-US" sz="1400" b="1" i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his is different than </a:t>
            </a:r>
            <a:r>
              <a:rPr lang="en-US" sz="1400" b="1" i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backbonding</a:t>
            </a:r>
            <a:r>
              <a:rPr lang="en-US" sz="1400" b="1" i="1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!</a:t>
            </a:r>
            <a:endParaRPr lang="en-US" sz="1400" b="1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0489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Chelate Preparation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40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16546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agit Ben-Daat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678148"/>
              </p:ext>
            </p:extLst>
          </p:nvPr>
        </p:nvGraphicFramePr>
        <p:xfrm>
          <a:off x="609600" y="1451896"/>
          <a:ext cx="7490936" cy="2205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83" name="CS ChemDraw Drawing" r:id="rId4" imgW="9987915" imgH="2940939" progId="ChemDraw.Document.6.0">
                  <p:embed/>
                </p:oleObj>
              </mc:Choice>
              <mc:Fallback>
                <p:oleObj name="CS ChemDraw Drawing" r:id="rId4" imgW="9987915" imgH="29409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1451896"/>
                        <a:ext cx="7490936" cy="2205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1970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Chelate Preparation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41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82490" y="6353119"/>
            <a:ext cx="16546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agit Ben-Daat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751075"/>
              </p:ext>
            </p:extLst>
          </p:nvPr>
        </p:nvGraphicFramePr>
        <p:xfrm>
          <a:off x="609600" y="1451896"/>
          <a:ext cx="7490936" cy="2205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86" name="CS ChemDraw Drawing" r:id="rId4" imgW="9987915" imgH="2940939" progId="ChemDraw.Document.6.0">
                  <p:embed/>
                </p:oleObj>
              </mc:Choice>
              <mc:Fallback>
                <p:oleObj name="CS ChemDraw Drawing" r:id="rId4" imgW="9987915" imgH="29409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1451896"/>
                        <a:ext cx="7490936" cy="2205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477000" y="4495800"/>
            <a:ext cx="1981200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Easy to Prepare </a:t>
            </a:r>
          </a:p>
          <a:p>
            <a:pPr>
              <a:spcAft>
                <a:spcPts val="600"/>
              </a:spcAft>
            </a:pP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 Highly Modular</a:t>
            </a:r>
          </a:p>
          <a:p>
            <a:endParaRPr lang="en-US" sz="1600" b="1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413715"/>
              </p:ext>
            </p:extLst>
          </p:nvPr>
        </p:nvGraphicFramePr>
        <p:xfrm>
          <a:off x="609600" y="4038600"/>
          <a:ext cx="5108924" cy="2151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87" name="CS ChemDraw Drawing" r:id="rId6" imgW="6811899" imgH="2869311" progId="ChemDraw.Document.6.0">
                  <p:embed/>
                </p:oleObj>
              </mc:Choice>
              <mc:Fallback>
                <p:oleObj name="CS ChemDraw Drawing" r:id="rId6" imgW="6811899" imgH="28693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" y="4038600"/>
                        <a:ext cx="5108924" cy="2151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8958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Rh 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  <a:sym typeface="Wingdings" panose="05000000000000000000" pitchFamily="2" charset="2"/>
              </a:rPr>
              <a:t> Diamagnetic, Well-Investigated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42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540379"/>
              </p:ext>
            </p:extLst>
          </p:nvPr>
        </p:nvGraphicFramePr>
        <p:xfrm>
          <a:off x="762000" y="2362200"/>
          <a:ext cx="7390352" cy="226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12" name="CS ChemDraw Drawing" r:id="rId4" imgW="9853803" imgH="3020187" progId="ChemDraw.Document.6.0">
                  <p:embed/>
                </p:oleObj>
              </mc:Choice>
              <mc:Fallback>
                <p:oleObj name="CS ChemDraw Drawing" r:id="rId4" imgW="9853803" imgH="30201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2362200"/>
                        <a:ext cx="7390352" cy="226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382490" y="6353119"/>
            <a:ext cx="16546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agit Ben-Daat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943600" y="4800600"/>
            <a:ext cx="2667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300"/>
              </a:spcAft>
            </a:pP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 and 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3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 NMR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indicate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op to bottom ligand equivalence</a:t>
            </a:r>
            <a:endParaRPr lang="en-US" sz="1400" b="1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6812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0946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64733"/>
            <a:ext cx="4149082" cy="2252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Rh 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  <a:sym typeface="Wingdings" panose="05000000000000000000" pitchFamily="2" charset="2"/>
              </a:rPr>
              <a:t> </a:t>
            </a:r>
            <a:r>
              <a:rPr lang="en-US" sz="2800" dirty="0" err="1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  <a:sym typeface="Wingdings" panose="05000000000000000000" pitchFamily="2" charset="2"/>
              </a:rPr>
              <a:t>Backbonding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  <a:sym typeface="Wingdings" panose="05000000000000000000" pitchFamily="2" charset="2"/>
              </a:rPr>
              <a:t> Over Redox-Activity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43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0947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6685" y="1447800"/>
            <a:ext cx="3916315" cy="1867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382490" y="6353119"/>
            <a:ext cx="16546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agit Ben-Daat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2010666"/>
              </p:ext>
            </p:extLst>
          </p:nvPr>
        </p:nvGraphicFramePr>
        <p:xfrm>
          <a:off x="405949" y="3391960"/>
          <a:ext cx="2337251" cy="2506218"/>
        </p:xfrm>
        <a:graphic>
          <a:graphicData uri="http://schemas.openxmlformats.org/drawingml/2006/table">
            <a:tbl>
              <a:tblPr firstCol="1" bandRow="1">
                <a:tableStyleId>{3C2FFA5D-87B4-456A-9821-1D502468CF0F}</a:tableStyleId>
              </a:tblPr>
              <a:tblGrid>
                <a:gridCol w="1270451"/>
                <a:gridCol w="1066800"/>
              </a:tblGrid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Rh(1)-N(1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030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Rh(1)-N(2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884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Rh(1)-N(3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030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Rh(1)-</a:t>
                      </a:r>
                      <a:r>
                        <a:rPr lang="en-US" sz="1100" dirty="0" err="1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Cl</a:t>
                      </a: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(1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3476(9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N(1)-C(2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316(4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N(3)-C(8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303(4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C(2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-</a:t>
                      </a: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C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452(5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C(7)-C(8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467(4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N(1)-Rh(1)-N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9.76(11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(1)-Rh(1)-N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9.19(11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(2)-Rh(1)-N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9.44(11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(2)-Rh(1)-</a:t>
                      </a:r>
                      <a:r>
                        <a:rPr lang="en-US" sz="1100" dirty="0" err="1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l</a:t>
                      </a: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(1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)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78.68(8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6301187"/>
              </p:ext>
            </p:extLst>
          </p:nvPr>
        </p:nvGraphicFramePr>
        <p:xfrm>
          <a:off x="6425749" y="3391960"/>
          <a:ext cx="2337251" cy="2506218"/>
        </p:xfrm>
        <a:graphic>
          <a:graphicData uri="http://schemas.openxmlformats.org/drawingml/2006/table">
            <a:tbl>
              <a:tblPr firstCol="1" bandRow="1">
                <a:tableStyleId>{3C2FFA5D-87B4-456A-9821-1D502468CF0F}</a:tableStyleId>
              </a:tblPr>
              <a:tblGrid>
                <a:gridCol w="1270451"/>
                <a:gridCol w="1066800"/>
              </a:tblGrid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Rh(1)-N(1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030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Rh(1)-N(2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889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Rh(1)-N(3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032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Rh(1)-</a:t>
                      </a:r>
                      <a:r>
                        <a:rPr lang="en-US" sz="1100" dirty="0" err="1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Cl</a:t>
                      </a: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(1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3621(9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N(1)-C(2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316(5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N(3)-C(8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303(5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C(2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-</a:t>
                      </a: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C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462(5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C(7)-C(8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475(5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N(1)-Rh(1)-N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9.27(1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(1)-Rh(1)-N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9.13(1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(2)-Rh(1)-N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9.86(7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)</a:t>
                      </a: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(2)-Rh(1)-</a:t>
                      </a:r>
                      <a:r>
                        <a:rPr lang="en-US" sz="1100" dirty="0" err="1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l</a:t>
                      </a: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(1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)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76.92(9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38258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0946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64733"/>
            <a:ext cx="4149082" cy="2252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Rh 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  <a:sym typeface="Wingdings" panose="05000000000000000000" pitchFamily="2" charset="2"/>
              </a:rPr>
              <a:t> </a:t>
            </a:r>
            <a:r>
              <a:rPr lang="en-US" sz="2800" dirty="0" err="1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  <a:sym typeface="Wingdings" panose="05000000000000000000" pitchFamily="2" charset="2"/>
              </a:rPr>
              <a:t>Backbonding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  <a:sym typeface="Wingdings" panose="05000000000000000000" pitchFamily="2" charset="2"/>
              </a:rPr>
              <a:t> Over Redox-Activity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44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0947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6685" y="1447800"/>
            <a:ext cx="3916315" cy="1867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382490" y="6353119"/>
            <a:ext cx="16546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agit Ben-Daat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7928113"/>
              </p:ext>
            </p:extLst>
          </p:nvPr>
        </p:nvGraphicFramePr>
        <p:xfrm>
          <a:off x="405949" y="3391960"/>
          <a:ext cx="2337251" cy="2506218"/>
        </p:xfrm>
        <a:graphic>
          <a:graphicData uri="http://schemas.openxmlformats.org/drawingml/2006/table">
            <a:tbl>
              <a:tblPr firstCol="1" bandRow="1">
                <a:tableStyleId>{3C2FFA5D-87B4-456A-9821-1D502468CF0F}</a:tableStyleId>
              </a:tblPr>
              <a:tblGrid>
                <a:gridCol w="1270451"/>
                <a:gridCol w="1066800"/>
              </a:tblGrid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Rh(1)-N(1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030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Rh(1)-N(2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884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Rh(1)-N(3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030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Rh(1)-</a:t>
                      </a:r>
                      <a:r>
                        <a:rPr lang="en-US" sz="1100" dirty="0" err="1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Cl</a:t>
                      </a: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(1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3476(9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N(1)-C(2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316(4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N(3)-C(8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303(4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C(2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-</a:t>
                      </a: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C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452(5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C(7)-C(8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467(4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N(1)-Rh(1)-N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9.76(11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(1)-Rh(1)-N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9.19(11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(2)-Rh(1)-N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9.44(11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(2)-Rh(1)-</a:t>
                      </a:r>
                      <a:r>
                        <a:rPr lang="en-US" sz="1100" dirty="0" err="1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l</a:t>
                      </a: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(1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)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78.68(8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4004455"/>
              </p:ext>
            </p:extLst>
          </p:nvPr>
        </p:nvGraphicFramePr>
        <p:xfrm>
          <a:off x="6425749" y="3391960"/>
          <a:ext cx="2337251" cy="2506218"/>
        </p:xfrm>
        <a:graphic>
          <a:graphicData uri="http://schemas.openxmlformats.org/drawingml/2006/table">
            <a:tbl>
              <a:tblPr firstCol="1" bandRow="1">
                <a:tableStyleId>{3C2FFA5D-87B4-456A-9821-1D502468CF0F}</a:tableStyleId>
              </a:tblPr>
              <a:tblGrid>
                <a:gridCol w="1270451"/>
                <a:gridCol w="1066800"/>
              </a:tblGrid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Rh(1)-N(1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030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Rh(1)-N(2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889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Rh(1)-N(3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032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Rh(1)-</a:t>
                      </a:r>
                      <a:r>
                        <a:rPr lang="en-US" sz="1100" dirty="0" err="1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Cl</a:t>
                      </a: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(1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3621(9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N(1)-C(2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316(5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N(3)-C(8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303(5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C(2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-</a:t>
                      </a: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C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462(5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C(7)-C(8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475(5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N(1)-Rh(1)-N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9.27(1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(1)-Rh(1)-N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9.13(1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(2)-Rh(1)-N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9.86(7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)</a:t>
                      </a: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(2)-Rh(1)-</a:t>
                      </a:r>
                      <a:r>
                        <a:rPr lang="en-US" sz="1100" dirty="0" err="1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l</a:t>
                      </a: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(1</a:t>
                      </a:r>
                      <a:r>
                        <a:rPr lang="en-US" sz="110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)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76.92(9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2884710" y="4191000"/>
            <a:ext cx="3363690" cy="16466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ue </a:t>
            </a:r>
            <a:r>
              <a:rPr lang="en-US" sz="1600" b="1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o radial expansion 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(vs. first row metals), Rh d-orbitals </a:t>
            </a:r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backbond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efficiently into the </a:t>
            </a:r>
            <a:r>
              <a:rPr lang="el-GR" sz="1600" b="1" dirty="0" smtClean="0">
                <a:solidFill>
                  <a:srgbClr val="990033"/>
                </a:solidFill>
                <a:latin typeface="Times New Roman" panose="02020603050405020304" pitchFamily="18" charset="0"/>
                <a:ea typeface="Adobe Heiti Std R" pitchFamily="34" charset="-128"/>
                <a:cs typeface="Times New Roman" panose="02020603050405020304" pitchFamily="18" charset="0"/>
              </a:rPr>
              <a:t>π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* orbital of PDI, destabilizing it such that it remains unoccupied. </a:t>
            </a:r>
          </a:p>
          <a:p>
            <a:endParaRPr lang="en-US" sz="1600" b="1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5415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Enabling Amine Coordination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45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382490" y="6353119"/>
            <a:ext cx="16546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agit Ben-Daat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951491"/>
              </p:ext>
            </p:extLst>
          </p:nvPr>
        </p:nvGraphicFramePr>
        <p:xfrm>
          <a:off x="617934" y="2133600"/>
          <a:ext cx="7908131" cy="226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31" name="CS ChemDraw Drawing" r:id="rId4" imgW="10544175" imgH="3026283" progId="ChemDraw.Document.6.0">
                  <p:embed/>
                </p:oleObj>
              </mc:Choice>
              <mc:Fallback>
                <p:oleObj name="CS ChemDraw Drawing" r:id="rId4" imgW="10544175" imgH="30262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7934" y="2133600"/>
                        <a:ext cx="7908131" cy="2269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133600" y="4331494"/>
            <a:ext cx="5105400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endParaRPr lang="en-US" sz="1600" b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pPr>
              <a:spcAft>
                <a:spcPts val="600"/>
              </a:spcAft>
            </a:pP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Variable temperature NMR spectroscopy revealed slow arm exchange at ambient temperature.</a:t>
            </a:r>
          </a:p>
          <a:p>
            <a:endParaRPr lang="en-US" sz="1600" b="1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7865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Enabling Amine Coordination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46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382490" y="6353119"/>
            <a:ext cx="16546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agit Ben-Daat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196590"/>
              </p:ext>
            </p:extLst>
          </p:nvPr>
        </p:nvGraphicFramePr>
        <p:xfrm>
          <a:off x="1291495" y="1676400"/>
          <a:ext cx="6328505" cy="4457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54" name="CS ChemDraw Drawing" r:id="rId4" imgW="8438007" imgH="5943219" progId="ChemDraw.Document.6.0">
                  <p:embed/>
                </p:oleObj>
              </mc:Choice>
              <mc:Fallback>
                <p:oleObj name="CS ChemDraw Drawing" r:id="rId4" imgW="8438007" imgH="59432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1495" y="1676400"/>
                        <a:ext cx="6328505" cy="4457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524000" y="4009817"/>
            <a:ext cx="3124200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Variable temperature NMR spectroscopy revealed that chelate arm exchange is fast at ambient temperature.</a:t>
            </a:r>
          </a:p>
          <a:p>
            <a:endParaRPr lang="en-US" sz="1600" b="1" dirty="0">
              <a:solidFill>
                <a:srgbClr val="4F5557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0196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Crystallographic Evidence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47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382490" y="6353119"/>
            <a:ext cx="16546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agit Ben-Daat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3703231"/>
              </p:ext>
            </p:extLst>
          </p:nvPr>
        </p:nvGraphicFramePr>
        <p:xfrm>
          <a:off x="5638800" y="2453640"/>
          <a:ext cx="2337251" cy="2506218"/>
        </p:xfrm>
        <a:graphic>
          <a:graphicData uri="http://schemas.openxmlformats.org/drawingml/2006/table">
            <a:tbl>
              <a:tblPr firstCol="1" bandRow="1">
                <a:tableStyleId>{3C2FFA5D-87B4-456A-9821-1D502468CF0F}</a:tableStyleId>
              </a:tblPr>
              <a:tblGrid>
                <a:gridCol w="1270451"/>
                <a:gridCol w="1066800"/>
              </a:tblGrid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Rh(1)-N(1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016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Rh(1)-N(2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902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Rh(1)-N(3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084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Rh(1)-N(4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143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N(1)-C(2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309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N(3)-C(8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305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C(2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-</a:t>
                      </a: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C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460(4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C(7)-C(8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475(4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N(1)-Rh(1)-N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9.52(9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(1)-Rh(1)-N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7.74(9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(2)-Rh(1)-N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8.49(9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(2)-Rh(1)-N(4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73.11(9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</a:tbl>
          </a:graphicData>
        </a:graphic>
      </p:graphicFrame>
      <p:pic>
        <p:nvPicPr>
          <p:cNvPr id="214018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833" y="2133600"/>
            <a:ext cx="3669967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3818467" y="5376446"/>
            <a:ext cx="5105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l-GR" sz="1600" b="1" dirty="0" smtClean="0">
                <a:solidFill>
                  <a:srgbClr val="990033"/>
                </a:solidFill>
                <a:latin typeface="Times New Roman" panose="02020603050405020304" pitchFamily="18" charset="0"/>
                <a:ea typeface="Adobe Heiti Std R" pitchFamily="34" charset="-128"/>
                <a:cs typeface="Times New Roman" panose="02020603050405020304" pitchFamily="18" charset="0"/>
              </a:rPr>
              <a:t>κ</a:t>
            </a:r>
            <a:r>
              <a:rPr lang="en-US" sz="1600" b="1" baseline="300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4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</a:t>
            </a:r>
            <a:r>
              <a:rPr lang="en-US" sz="1600" b="1" i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N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,</a:t>
            </a:r>
            <a:r>
              <a:rPr lang="en-US" sz="1600" b="1" i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N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,</a:t>
            </a:r>
            <a:r>
              <a:rPr lang="en-US" sz="1600" b="1" i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N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,</a:t>
            </a:r>
            <a:r>
              <a:rPr lang="en-US" sz="1600" b="1" i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N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PDI coordination observed</a:t>
            </a:r>
          </a:p>
        </p:txBody>
      </p:sp>
    </p:spTree>
    <p:extLst>
      <p:ext uri="{BB962C8B-B14F-4D97-AF65-F5344CB8AC3E}">
        <p14:creationId xmlns:p14="http://schemas.microsoft.com/office/powerpoint/2010/main" val="4182602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Stronger Field Chelate Arms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48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382490" y="6353119"/>
            <a:ext cx="16546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agit Ben-Daat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809078"/>
              </p:ext>
            </p:extLst>
          </p:nvPr>
        </p:nvGraphicFramePr>
        <p:xfrm>
          <a:off x="463808" y="1447800"/>
          <a:ext cx="7049738" cy="2146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07" name="CS ChemDraw Drawing" r:id="rId4" imgW="9399651" imgH="2861691" progId="ChemDraw.Document.6.0">
                  <p:embed/>
                </p:oleObj>
              </mc:Choice>
              <mc:Fallback>
                <p:oleObj name="CS ChemDraw Drawing" r:id="rId4" imgW="9399651" imgH="28616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3808" y="1447800"/>
                        <a:ext cx="7049738" cy="2146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553200" y="3756648"/>
            <a:ext cx="2514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300"/>
              </a:spcAft>
            </a:pP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1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 NMR (DMSO-</a:t>
            </a:r>
            <a:r>
              <a:rPr lang="en-US" sz="1400" b="1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</a:t>
            </a:r>
            <a:r>
              <a:rPr lang="en-US" sz="1400" b="1" i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6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, ppm): </a:t>
            </a:r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43.64 (d, </a:t>
            </a:r>
            <a:r>
              <a:rPr lang="en-US" sz="1400" i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J</a:t>
            </a:r>
            <a:r>
              <a:rPr lang="en-US" sz="1400" baseline="-25000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RhP</a:t>
            </a:r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135 Hz)</a:t>
            </a:r>
            <a:endParaRPr lang="en-US" sz="1400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887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Stronger Field Chelate Arms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49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382490" y="6353119"/>
            <a:ext cx="16546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agit Ben-Daat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205659"/>
              </p:ext>
            </p:extLst>
          </p:nvPr>
        </p:nvGraphicFramePr>
        <p:xfrm>
          <a:off x="463808" y="1447800"/>
          <a:ext cx="7049738" cy="2146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00" name="CS ChemDraw Drawing" r:id="rId4" imgW="9399651" imgH="2861691" progId="ChemDraw.Document.6.0">
                  <p:embed/>
                </p:oleObj>
              </mc:Choice>
              <mc:Fallback>
                <p:oleObj name="CS ChemDraw Drawing" r:id="rId4" imgW="9399651" imgH="28616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3808" y="1447800"/>
                        <a:ext cx="7049738" cy="2146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153512"/>
              </p:ext>
            </p:extLst>
          </p:nvPr>
        </p:nvGraphicFramePr>
        <p:xfrm>
          <a:off x="519208" y="4196620"/>
          <a:ext cx="5424392" cy="1899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01" name="CS ChemDraw Drawing" r:id="rId6" imgW="7232523" imgH="2532507" progId="ChemDraw.Document.6.0">
                  <p:embed/>
                </p:oleObj>
              </mc:Choice>
              <mc:Fallback>
                <p:oleObj name="CS ChemDraw Drawing" r:id="rId6" imgW="7232523" imgH="25325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9208" y="4196620"/>
                        <a:ext cx="5424392" cy="1899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553200" y="3756648"/>
            <a:ext cx="2514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300"/>
              </a:spcAft>
            </a:pP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1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 NMR (DMSO-</a:t>
            </a:r>
            <a:r>
              <a:rPr lang="en-US" sz="1400" b="1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</a:t>
            </a:r>
            <a:r>
              <a:rPr lang="en-US" sz="1400" b="1" i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6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, ppm): </a:t>
            </a:r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43.64 (d, </a:t>
            </a:r>
            <a:r>
              <a:rPr lang="en-US" sz="1400" i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J</a:t>
            </a:r>
            <a:r>
              <a:rPr lang="en-US" sz="1400" baseline="-25000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RhP</a:t>
            </a:r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135 Hz)</a:t>
            </a:r>
            <a:endParaRPr lang="en-US" sz="1400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867400" y="5422868"/>
            <a:ext cx="2438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300"/>
              </a:spcAft>
            </a:pP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1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NMR (DMSO-</a:t>
            </a:r>
            <a:r>
              <a:rPr lang="en-US" sz="1400" b="1" i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</a:t>
            </a:r>
            <a:r>
              <a:rPr lang="en-US" sz="1400" b="1" i="1" baseline="-250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6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, ppm): </a:t>
            </a:r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42.42 (d, </a:t>
            </a:r>
            <a:r>
              <a:rPr lang="en-US" sz="1400" i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J</a:t>
            </a:r>
            <a:r>
              <a:rPr lang="en-US" sz="1400" baseline="-25000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RhP</a:t>
            </a:r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135 Hz)</a:t>
            </a:r>
            <a:endParaRPr lang="en-US" sz="1400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9401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(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Triphos)Fe(COT)</a:t>
            </a:r>
            <a:endParaRPr lang="en-US" sz="2800" baseline="-250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5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379741"/>
              </p:ext>
            </p:extLst>
          </p:nvPr>
        </p:nvGraphicFramePr>
        <p:xfrm>
          <a:off x="995077" y="1403128"/>
          <a:ext cx="4643723" cy="217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4" name="CS ChemDraw Drawing" r:id="rId4" imgW="6191631" imgH="2904363" progId="ChemDraw.Document.6.0">
                  <p:embed/>
                </p:oleObj>
              </mc:Choice>
              <mc:Fallback>
                <p:oleObj name="CS ChemDraw Drawing" r:id="rId4" imgW="6191631" imgH="29043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5077" y="1403128"/>
                        <a:ext cx="4643723" cy="2178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096000" y="2237601"/>
            <a:ext cx="2667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“the COT is fluxional and presumably </a:t>
            </a:r>
            <a:r>
              <a:rPr lang="el-GR" sz="1400" b="1" dirty="0" smtClean="0">
                <a:solidFill>
                  <a:srgbClr val="4F5557"/>
                </a:solidFill>
                <a:latin typeface="Times New Roman" panose="02020603050405020304" pitchFamily="18" charset="0"/>
                <a:ea typeface="Adobe Heiti Std R" pitchFamily="34" charset="-128"/>
                <a:cs typeface="Times New Roman" panose="02020603050405020304" pitchFamily="18" charset="0"/>
              </a:rPr>
              <a:t>η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4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coordinated”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085474" y="3914001"/>
            <a:ext cx="69730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1200" dirty="0" smtClean="0"/>
              <a:t>Felkin, H.; </a:t>
            </a:r>
            <a:r>
              <a:rPr lang="en-US" sz="1200" dirty="0"/>
              <a:t>L</a:t>
            </a:r>
            <a:r>
              <a:rPr lang="en-US" sz="1200" dirty="0" smtClean="0"/>
              <a:t>ednor, P. W.; Normant, J.-M.; Smith, R. A. J. </a:t>
            </a:r>
            <a:r>
              <a:rPr lang="en-US" sz="1200" i="1" dirty="0" smtClean="0"/>
              <a:t>J</a:t>
            </a:r>
            <a:r>
              <a:rPr lang="en-US" sz="1200" dirty="0" smtClean="0"/>
              <a:t>. </a:t>
            </a:r>
            <a:r>
              <a:rPr lang="en-US" sz="1200" i="1" dirty="0" smtClean="0"/>
              <a:t>Organomet</a:t>
            </a:r>
            <a:r>
              <a:rPr lang="en-US" sz="1200" dirty="0" smtClean="0"/>
              <a:t>. </a:t>
            </a:r>
            <a:r>
              <a:rPr lang="en-US" sz="1200" i="1" dirty="0" smtClean="0"/>
              <a:t>Chem. </a:t>
            </a:r>
            <a:r>
              <a:rPr lang="en-US" sz="1200" b="1" dirty="0" smtClean="0"/>
              <a:t>1978</a:t>
            </a:r>
            <a:r>
              <a:rPr lang="en-US" sz="1200" dirty="0" smtClean="0"/>
              <a:t>, </a:t>
            </a:r>
            <a:r>
              <a:rPr lang="en-US" sz="1200" i="1" dirty="0" smtClean="0"/>
              <a:t>157</a:t>
            </a:r>
            <a:r>
              <a:rPr lang="en-US" sz="1200" dirty="0" smtClean="0"/>
              <a:t>, C64-C66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446880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Stronger Field Chelate Arms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50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382490" y="6353119"/>
            <a:ext cx="16546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agit Ben-Daat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925868"/>
              </p:ext>
            </p:extLst>
          </p:nvPr>
        </p:nvGraphicFramePr>
        <p:xfrm>
          <a:off x="304800" y="1292226"/>
          <a:ext cx="5806154" cy="3537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31" name="CS ChemDraw Drawing" r:id="rId4" imgW="7741539" imgH="4716399" progId="ChemDraw.Document.6.0">
                  <p:embed/>
                </p:oleObj>
              </mc:Choice>
              <mc:Fallback>
                <p:oleObj name="CS ChemDraw Drawing" r:id="rId4" imgW="7741539" imgH="47163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1292226"/>
                        <a:ext cx="5806154" cy="3537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324600" y="2057400"/>
            <a:ext cx="2514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300"/>
              </a:spcAft>
            </a:pP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1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NMR (DMSO-</a:t>
            </a:r>
            <a:r>
              <a:rPr lang="en-US" sz="1400" b="1" i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</a:t>
            </a:r>
            <a:r>
              <a:rPr lang="en-US" sz="1400" b="1" i="1" baseline="-250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6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, ppm): </a:t>
            </a:r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2.88 ppm (d, </a:t>
            </a:r>
            <a:r>
              <a:rPr lang="en-US" sz="1400" i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J</a:t>
            </a:r>
            <a:r>
              <a:rPr lang="en-US" sz="1400" baseline="-25000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RhP</a:t>
            </a:r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138 Hz)</a:t>
            </a:r>
            <a:endParaRPr lang="en-US" sz="1400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3300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Stronger Field Chelate Arms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51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382490" y="6353119"/>
            <a:ext cx="16546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agit Ben-Daat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5770"/>
              </p:ext>
            </p:extLst>
          </p:nvPr>
        </p:nvGraphicFramePr>
        <p:xfrm>
          <a:off x="304800" y="1292226"/>
          <a:ext cx="5806154" cy="3537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48" name="CS ChemDraw Drawing" r:id="rId4" imgW="7741539" imgH="4716399" progId="ChemDraw.Document.6.0">
                  <p:embed/>
                </p:oleObj>
              </mc:Choice>
              <mc:Fallback>
                <p:oleObj name="CS ChemDraw Drawing" r:id="rId4" imgW="7741539" imgH="47163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1292226"/>
                        <a:ext cx="5806154" cy="3537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324600" y="2057400"/>
            <a:ext cx="2514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300"/>
              </a:spcAft>
            </a:pP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1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NMR (DMSO-</a:t>
            </a:r>
            <a:r>
              <a:rPr lang="en-US" sz="1400" b="1" i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</a:t>
            </a:r>
            <a:r>
              <a:rPr lang="en-US" sz="1400" b="1" i="1" baseline="-250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6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, ppm): </a:t>
            </a:r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2.88 ppm (d, </a:t>
            </a:r>
            <a:r>
              <a:rPr lang="en-US" sz="1400" i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J</a:t>
            </a:r>
            <a:r>
              <a:rPr lang="en-US" sz="1400" baseline="-25000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RhP</a:t>
            </a:r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138 Hz)</a:t>
            </a:r>
            <a:endParaRPr lang="en-US" sz="1400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324600" y="4953000"/>
            <a:ext cx="2590800" cy="9925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300"/>
              </a:spcAft>
            </a:pP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NMR (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MSO-</a:t>
            </a:r>
            <a:r>
              <a:rPr lang="en-US" sz="1400" b="1" i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</a:t>
            </a:r>
            <a:r>
              <a:rPr lang="en-US" sz="1400" b="1" i="1" baseline="-250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6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, ppm): </a:t>
            </a:r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4.33 (m, COD), 2.37 (m, COD)</a:t>
            </a:r>
          </a:p>
          <a:p>
            <a:pPr>
              <a:spcAft>
                <a:spcPts val="300"/>
              </a:spcAft>
            </a:pP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1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NMR (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MSO-</a:t>
            </a:r>
            <a:r>
              <a:rPr lang="en-US" sz="1400" b="1" i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</a:t>
            </a:r>
            <a:r>
              <a:rPr lang="en-US" sz="1400" b="1" i="1" baseline="-250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6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, ppm): </a:t>
            </a:r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1.63 (d, </a:t>
            </a:r>
            <a:r>
              <a:rPr lang="en-US" sz="1400" i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J</a:t>
            </a:r>
            <a:r>
              <a:rPr lang="en-US" sz="1400" baseline="-25000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RhP</a:t>
            </a:r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138 Hz)</a:t>
            </a:r>
            <a:endParaRPr lang="en-US" sz="1400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275428"/>
              </p:ext>
            </p:extLst>
          </p:nvPr>
        </p:nvGraphicFramePr>
        <p:xfrm>
          <a:off x="2667000" y="4208375"/>
          <a:ext cx="4106513" cy="212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49" name="CS ChemDraw Drawing" r:id="rId6" imgW="5475351" imgH="2835783" progId="ChemDraw.Document.6.0">
                  <p:embed/>
                </p:oleObj>
              </mc:Choice>
              <mc:Fallback>
                <p:oleObj name="CS ChemDraw Drawing" r:id="rId6" imgW="5475351" imgH="28357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7000" y="4208375"/>
                        <a:ext cx="4106513" cy="2126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474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Stronger Field Chelate Arms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52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382490" y="6353119"/>
            <a:ext cx="16546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agit Ben-Daat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809605"/>
              </p:ext>
            </p:extLst>
          </p:nvPr>
        </p:nvGraphicFramePr>
        <p:xfrm>
          <a:off x="304800" y="1292226"/>
          <a:ext cx="5806154" cy="3537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60" name="CS ChemDraw Drawing" r:id="rId4" imgW="7741539" imgH="4716399" progId="ChemDraw.Document.6.0">
                  <p:embed/>
                </p:oleObj>
              </mc:Choice>
              <mc:Fallback>
                <p:oleObj name="CS ChemDraw Drawing" r:id="rId4" imgW="7741539" imgH="47163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1292226"/>
                        <a:ext cx="5806154" cy="3537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324600" y="2057400"/>
            <a:ext cx="2514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300"/>
              </a:spcAft>
            </a:pP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1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 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NMR (DMSO-</a:t>
            </a:r>
            <a:r>
              <a:rPr lang="en-US" sz="1400" b="1" i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</a:t>
            </a:r>
            <a:r>
              <a:rPr lang="en-US" sz="1400" b="1" i="1" baseline="-250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6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, ppm): </a:t>
            </a:r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2.88 ppm (d, </a:t>
            </a:r>
            <a:r>
              <a:rPr lang="en-US" sz="1400" i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J</a:t>
            </a:r>
            <a:r>
              <a:rPr lang="en-US" sz="1400" baseline="-25000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RhP</a:t>
            </a:r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138 Hz)</a:t>
            </a:r>
            <a:endParaRPr lang="en-US" sz="1400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324600" y="4953000"/>
            <a:ext cx="2590800" cy="9925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300"/>
              </a:spcAft>
            </a:pP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NMR (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MSO-</a:t>
            </a:r>
            <a:r>
              <a:rPr lang="en-US" sz="1400" b="1" i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</a:t>
            </a:r>
            <a:r>
              <a:rPr lang="en-US" sz="1400" b="1" i="1" baseline="-250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6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, ppm): </a:t>
            </a:r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4.33 (m, COD), 2.37 (m, COD)</a:t>
            </a:r>
          </a:p>
          <a:p>
            <a:pPr>
              <a:spcAft>
                <a:spcPts val="300"/>
              </a:spcAft>
            </a:pP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1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 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NMR (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MSO-</a:t>
            </a:r>
            <a:r>
              <a:rPr lang="en-US" sz="1400" b="1" i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</a:t>
            </a:r>
            <a:r>
              <a:rPr lang="en-US" sz="1400" b="1" i="1" baseline="-250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6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, ppm): </a:t>
            </a:r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1.63 (d, </a:t>
            </a:r>
            <a:r>
              <a:rPr lang="en-US" sz="1400" i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J</a:t>
            </a:r>
            <a:r>
              <a:rPr lang="en-US" sz="1400" baseline="-25000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RhP</a:t>
            </a:r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= 138 Hz)</a:t>
            </a:r>
            <a:endParaRPr lang="en-US" sz="1400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234076"/>
              </p:ext>
            </p:extLst>
          </p:nvPr>
        </p:nvGraphicFramePr>
        <p:xfrm>
          <a:off x="2667000" y="4208375"/>
          <a:ext cx="4106513" cy="212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61" name="CS ChemDraw Drawing" r:id="rId6" imgW="5475351" imgH="2835783" progId="ChemDraw.Document.6.0">
                  <p:embed/>
                </p:oleObj>
              </mc:Choice>
              <mc:Fallback>
                <p:oleObj name="CS ChemDraw Drawing" r:id="rId6" imgW="5475351" imgH="28357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7000" y="4208375"/>
                        <a:ext cx="4106513" cy="2126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371167" y="3283803"/>
            <a:ext cx="269663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l-GR" sz="1600" b="1" dirty="0" smtClean="0">
                <a:solidFill>
                  <a:srgbClr val="990033"/>
                </a:solidFill>
                <a:latin typeface="Times New Roman" panose="02020603050405020304" pitchFamily="18" charset="0"/>
                <a:ea typeface="Adobe Heiti Std R" pitchFamily="34" charset="-128"/>
                <a:cs typeface="Times New Roman" panose="02020603050405020304" pitchFamily="18" charset="0"/>
              </a:rPr>
              <a:t>κ</a:t>
            </a:r>
            <a:r>
              <a:rPr lang="en-US" sz="1600" b="1" baseline="30000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5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PDI coordination observed for Et- and </a:t>
            </a:r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r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bridged PDI chelates</a:t>
            </a:r>
          </a:p>
        </p:txBody>
      </p:sp>
    </p:spTree>
    <p:extLst>
      <p:ext uri="{BB962C8B-B14F-4D97-AF65-F5344CB8AC3E}">
        <p14:creationId xmlns:p14="http://schemas.microsoft.com/office/powerpoint/2010/main" val="1709255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6067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352800"/>
            <a:ext cx="3394632" cy="3140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[(</a:t>
            </a:r>
            <a:r>
              <a:rPr lang="en-US" sz="2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h</a:t>
            </a:r>
            <a:r>
              <a:rPr lang="en-US" sz="20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2</a:t>
            </a:r>
            <a:r>
              <a:rPr lang="en-US" sz="2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Pr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DI)Rh][(COD)RhCl</a:t>
            </a:r>
            <a:r>
              <a:rPr lang="en-US" sz="2800" baseline="-25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2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]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53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382490" y="6353119"/>
            <a:ext cx="16546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agit Ben-Daat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pic>
        <p:nvPicPr>
          <p:cNvPr id="216066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701" y="1367441"/>
            <a:ext cx="2742899" cy="3737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3146626"/>
              </p:ext>
            </p:extLst>
          </p:nvPr>
        </p:nvGraphicFramePr>
        <p:xfrm>
          <a:off x="6096000" y="1371600"/>
          <a:ext cx="2337251" cy="2891790"/>
        </p:xfrm>
        <a:graphic>
          <a:graphicData uri="http://schemas.openxmlformats.org/drawingml/2006/table">
            <a:tbl>
              <a:tblPr firstCol="1" bandRow="1">
                <a:tableStyleId>{3C2FFA5D-87B4-456A-9821-1D502468CF0F}</a:tableStyleId>
              </a:tblPr>
              <a:tblGrid>
                <a:gridCol w="1270451"/>
                <a:gridCol w="1066800"/>
              </a:tblGrid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Rh(1)-N(1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029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Rh(1)-N(2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926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Rh(1)-N(3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046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Rh(1)-P(1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2926(9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h(1)-P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3101(10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N(1)-C(2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335(5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N(3)-C(8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322(5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C(2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-</a:t>
                      </a: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C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427(5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C(7)-C(8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435(5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N(1)-Rh(1)-N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8.95(1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(1)-Rh(1)-N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7.10(1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(2)-Rh(1)-P(1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19.79(8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(2)-Rh(1)-P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41.15(8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(1)-Rh(1)-P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9.06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61654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6067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352800"/>
            <a:ext cx="3394632" cy="3140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[(</a:t>
            </a:r>
            <a:r>
              <a:rPr lang="en-US" sz="2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h</a:t>
            </a:r>
            <a:r>
              <a:rPr lang="en-US" sz="20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2</a:t>
            </a:r>
            <a:r>
              <a:rPr lang="en-US" sz="2800" baseline="30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Pr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PDI)Rh][(COD)RhCl</a:t>
            </a:r>
            <a:r>
              <a:rPr lang="en-US" sz="2800" baseline="-25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2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]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54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382490" y="6353119"/>
            <a:ext cx="16546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agit Ben-Daat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pic>
        <p:nvPicPr>
          <p:cNvPr id="216066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701" y="1367441"/>
            <a:ext cx="2742899" cy="3737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3331885" y="1676400"/>
            <a:ext cx="223071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Increased </a:t>
            </a:r>
            <a:r>
              <a:rPr lang="en-US" sz="16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ovalency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, ligand remains redox-innocent!</a:t>
            </a:r>
            <a:endParaRPr lang="en-US" sz="1600" b="1" dirty="0">
              <a:solidFill>
                <a:srgbClr val="990033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5468986"/>
              </p:ext>
            </p:extLst>
          </p:nvPr>
        </p:nvGraphicFramePr>
        <p:xfrm>
          <a:off x="6096000" y="1371600"/>
          <a:ext cx="2337251" cy="2891790"/>
        </p:xfrm>
        <a:graphic>
          <a:graphicData uri="http://schemas.openxmlformats.org/drawingml/2006/table">
            <a:tbl>
              <a:tblPr firstCol="1" bandRow="1">
                <a:tableStyleId>{3C2FFA5D-87B4-456A-9821-1D502468CF0F}</a:tableStyleId>
              </a:tblPr>
              <a:tblGrid>
                <a:gridCol w="1270451"/>
                <a:gridCol w="1066800"/>
              </a:tblGrid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Rh(1)-N(1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029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Rh(1)-N(2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926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Rh(1)-N(3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046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Rh(1)-P(1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2926(9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h(1)-P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3101(10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N(1)-C(2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 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335(5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N(3)-C(8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322(5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C(2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)-</a:t>
                      </a: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C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427(5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C(7)-C(8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435(5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N(1)-Rh(1)-N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8.95(1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(1)-Rh(1)-N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7.10(1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(2)-Rh(1)-P(1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19.79(8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(2)-Rh(1)-P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41.15(8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  <a:tr h="19278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(1)-Rh(1)-P(2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noFill/>
                      <a:prstDash val="soli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9.06(3)</a:t>
                      </a:r>
                      <a:endParaRPr lang="en-US" sz="11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b">
                    <a:lnL w="25400" cap="flat" cmpd="sng" algn="ctr">
                      <a:noFill/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FFB310">
                            <a:tint val="66000"/>
                            <a:satMod val="160000"/>
                          </a:srgbClr>
                        </a:gs>
                        <a:gs pos="50000">
                          <a:srgbClr val="FFB310">
                            <a:tint val="44500"/>
                            <a:satMod val="160000"/>
                          </a:srgbClr>
                        </a:gs>
                        <a:gs pos="100000">
                          <a:srgbClr val="FFB310">
                            <a:tint val="23500"/>
                            <a:satMod val="160000"/>
                          </a:srgbClr>
                        </a:gs>
                      </a:gsLst>
                      <a:lin ang="16200000" scaled="1"/>
                      <a:tileRect/>
                    </a:gra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76525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Summary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55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57200" y="1676400"/>
            <a:ext cx="746759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Lecture 1 - Redox-Active Ligands: What Are They? How Do They Work? and How Might They Be Improved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?</a:t>
            </a:r>
          </a:p>
          <a:p>
            <a:endParaRPr lang="en-US" sz="1600" b="1" dirty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OT,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Bpy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, and PDI all behave as redox-active ligands</a:t>
            </a:r>
          </a:p>
          <a:p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041090"/>
              </p:ext>
            </p:extLst>
          </p:nvPr>
        </p:nvGraphicFramePr>
        <p:xfrm>
          <a:off x="6858000" y="2247900"/>
          <a:ext cx="1565624" cy="217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53" name="CS ChemDraw Drawing" r:id="rId4" imgW="2087499" imgH="2904363" progId="ChemDraw.Document.6.0">
                  <p:embed/>
                </p:oleObj>
              </mc:Choice>
              <mc:Fallback>
                <p:oleObj name="CS ChemDraw Drawing" r:id="rId4" imgW="2087499" imgH="2904363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247900"/>
                        <a:ext cx="1565624" cy="2178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0367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Summary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56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57200" y="1676400"/>
            <a:ext cx="746759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Lecture 1 - Redox-Active Ligands: What Are They? How Do They Work? and How Might They Be Improved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?</a:t>
            </a:r>
          </a:p>
          <a:p>
            <a:endParaRPr lang="en-US" sz="1600" b="1" dirty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OT,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Bpy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, and PDI all behave as redox-active ligands</a:t>
            </a:r>
          </a:p>
          <a:p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DI ligands can aid catalysis by reversibly storing electrons</a:t>
            </a:r>
          </a:p>
          <a:p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922602"/>
              </p:ext>
            </p:extLst>
          </p:nvPr>
        </p:nvGraphicFramePr>
        <p:xfrm>
          <a:off x="6858000" y="2247900"/>
          <a:ext cx="1565624" cy="217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92" name="CS ChemDraw Drawing" r:id="rId4" imgW="2087499" imgH="2904363" progId="ChemDraw.Document.6.0">
                  <p:embed/>
                </p:oleObj>
              </mc:Choice>
              <mc:Fallback>
                <p:oleObj name="CS ChemDraw Drawing" r:id="rId4" imgW="2087499" imgH="290436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247900"/>
                        <a:ext cx="1565624" cy="2178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098663"/>
              </p:ext>
            </p:extLst>
          </p:nvPr>
        </p:nvGraphicFramePr>
        <p:xfrm>
          <a:off x="457200" y="4724400"/>
          <a:ext cx="6919913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93" name="CS ChemDraw Drawing" r:id="rId6" imgW="9227439" imgH="1313307" progId="ChemDraw.Document.6.0">
                  <p:embed/>
                </p:oleObj>
              </mc:Choice>
              <mc:Fallback>
                <p:oleObj name="CS ChemDraw Drawing" r:id="rId6" imgW="9227439" imgH="131330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24400"/>
                        <a:ext cx="6919913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2915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Summary</a:t>
            </a:r>
            <a:endParaRPr lang="en-US" sz="28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57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57200" y="1676400"/>
            <a:ext cx="7467599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Lecture 1 - Redox-Active Ligands: What Are They? How Do They Work? and How Might They Be Improved</a:t>
            </a:r>
            <a:r>
              <a:rPr lang="en-US" sz="16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?</a:t>
            </a:r>
          </a:p>
          <a:p>
            <a:endParaRPr lang="en-US" sz="1600" b="1" dirty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OT, </a:t>
            </a:r>
            <a:r>
              <a:rPr lang="en-US" sz="1600" b="1" dirty="0" err="1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Bpy</a:t>
            </a:r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, and PDI all behave as redox-active ligands</a:t>
            </a:r>
          </a:p>
          <a:p>
            <a:endParaRPr lang="en-US" sz="1600" b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DI ligands can aid catalysis by reversibly storing electrons</a:t>
            </a:r>
          </a:p>
          <a:p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r>
              <a:rPr lang="en-US" sz="16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Electron transfer not observed for Rh due to radial expansion</a:t>
            </a:r>
            <a:endParaRPr lang="en-US" sz="16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577389"/>
              </p:ext>
            </p:extLst>
          </p:nvPr>
        </p:nvGraphicFramePr>
        <p:xfrm>
          <a:off x="6858000" y="2247900"/>
          <a:ext cx="1565624" cy="217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6" name="CS ChemDraw Drawing" r:id="rId4" imgW="2087499" imgH="2904363" progId="ChemDraw.Document.6.0">
                  <p:embed/>
                </p:oleObj>
              </mc:Choice>
              <mc:Fallback>
                <p:oleObj name="CS ChemDraw Drawing" r:id="rId4" imgW="2087499" imgH="290436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247900"/>
                        <a:ext cx="1565624" cy="2178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345563"/>
              </p:ext>
            </p:extLst>
          </p:nvPr>
        </p:nvGraphicFramePr>
        <p:xfrm>
          <a:off x="457200" y="4724400"/>
          <a:ext cx="6919913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7" name="CS ChemDraw Drawing" r:id="rId6" imgW="9227439" imgH="1313307" progId="ChemDraw.Document.6.0">
                  <p:embed/>
                </p:oleObj>
              </mc:Choice>
              <mc:Fallback>
                <p:oleObj name="CS ChemDraw Drawing" r:id="rId6" imgW="9227439" imgH="131330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24400"/>
                        <a:ext cx="6919913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1262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40000"/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pPr/>
              <a:t>58</a:t>
            </a:fld>
            <a:endParaRPr lang="en-US" i="1" dirty="0">
              <a:solidFill>
                <a:srgbClr val="4F555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7166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(</a:t>
            </a:r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Triphos)Fe(COT)</a:t>
            </a:r>
            <a:endParaRPr lang="en-US" sz="2800" baseline="-250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6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199818"/>
              </p:ext>
            </p:extLst>
          </p:nvPr>
        </p:nvGraphicFramePr>
        <p:xfrm>
          <a:off x="995077" y="1403128"/>
          <a:ext cx="4643723" cy="217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3" name="CS ChemDraw Drawing" r:id="rId4" imgW="6191631" imgH="2904363" progId="ChemDraw.Document.6.0">
                  <p:embed/>
                </p:oleObj>
              </mc:Choice>
              <mc:Fallback>
                <p:oleObj name="CS ChemDraw Drawing" r:id="rId4" imgW="6191631" imgH="29043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5077" y="1403128"/>
                        <a:ext cx="4643723" cy="2178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096000" y="2237601"/>
            <a:ext cx="2667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“the COT is fluxional and presumably </a:t>
            </a:r>
            <a:r>
              <a:rPr lang="el-GR" sz="1400" b="1" dirty="0" smtClean="0">
                <a:solidFill>
                  <a:srgbClr val="4F5557"/>
                </a:solidFill>
                <a:latin typeface="Times New Roman" panose="02020603050405020304" pitchFamily="18" charset="0"/>
                <a:ea typeface="Adobe Heiti Std R" pitchFamily="34" charset="-128"/>
                <a:cs typeface="Times New Roman" panose="02020603050405020304" pitchFamily="18" charset="0"/>
              </a:rPr>
              <a:t>η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4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coordinated”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085474" y="3914001"/>
            <a:ext cx="69730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1200" dirty="0" smtClean="0"/>
              <a:t>Felkin, H.; </a:t>
            </a:r>
            <a:r>
              <a:rPr lang="en-US" sz="1200" dirty="0"/>
              <a:t>L</a:t>
            </a:r>
            <a:r>
              <a:rPr lang="en-US" sz="1200" dirty="0" smtClean="0"/>
              <a:t>ednor, P. W.; Normant, J.-M.; Smith, R. A. J. </a:t>
            </a:r>
            <a:r>
              <a:rPr lang="en-US" sz="1200" i="1" dirty="0" smtClean="0"/>
              <a:t>J</a:t>
            </a:r>
            <a:r>
              <a:rPr lang="en-US" sz="1200" dirty="0" smtClean="0"/>
              <a:t>. </a:t>
            </a:r>
            <a:r>
              <a:rPr lang="en-US" sz="1200" i="1" dirty="0" smtClean="0"/>
              <a:t>Organomet</a:t>
            </a:r>
            <a:r>
              <a:rPr lang="en-US" sz="1200" dirty="0" smtClean="0"/>
              <a:t>. </a:t>
            </a:r>
            <a:r>
              <a:rPr lang="en-US" sz="1200" i="1" dirty="0" smtClean="0"/>
              <a:t>Chem. </a:t>
            </a:r>
            <a:r>
              <a:rPr lang="en-US" sz="1200" b="1" dirty="0" smtClean="0"/>
              <a:t>1978</a:t>
            </a:r>
            <a:r>
              <a:rPr lang="en-US" sz="1200" dirty="0" smtClean="0"/>
              <a:t>, </a:t>
            </a:r>
            <a:r>
              <a:rPr lang="en-US" sz="1200" i="1" dirty="0" smtClean="0"/>
              <a:t>157</a:t>
            </a:r>
            <a:r>
              <a:rPr lang="en-US" sz="1200" dirty="0" smtClean="0"/>
              <a:t>, C64-C66.</a:t>
            </a:r>
            <a:endParaRPr lang="en-US" sz="1200" dirty="0"/>
          </a:p>
        </p:txBody>
      </p:sp>
      <p:sp>
        <p:nvSpPr>
          <p:cNvPr id="10" name="Rectangle 9"/>
          <p:cNvSpPr/>
          <p:nvPr/>
        </p:nvSpPr>
        <p:spPr>
          <a:xfrm>
            <a:off x="933062" y="4648200"/>
            <a:ext cx="7448938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an (</a:t>
            </a:r>
            <a:r>
              <a:rPr lang="en-US" sz="1400" b="1" dirty="0" err="1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riphos</a:t>
            </a:r>
            <a:r>
              <a:rPr lang="en-US" sz="1400" b="1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)Fe(COT) be prepared from cheaper starting materials than Fe(COT)</a:t>
            </a:r>
            <a:r>
              <a:rPr lang="en-US" sz="1400" b="1" baseline="-25000" dirty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</a:t>
            </a:r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cs typeface="Arial" pitchFamily="34" charset="0"/>
              </a:rPr>
              <a:t>?</a:t>
            </a:r>
          </a:p>
          <a:p>
            <a:endParaRPr lang="en-US" sz="1400" b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OT has been shown to coordinate to transition metals in an </a:t>
            </a:r>
            <a:r>
              <a:rPr lang="el-GR" sz="1400" b="1" dirty="0" smtClean="0">
                <a:solidFill>
                  <a:srgbClr val="4F5557"/>
                </a:solidFill>
                <a:latin typeface="Times New Roman" panose="02020603050405020304" pitchFamily="18" charset="0"/>
                <a:ea typeface="Adobe Heiti Std R" pitchFamily="34" charset="-128"/>
                <a:cs typeface="Times New Roman" panose="02020603050405020304" pitchFamily="18" charset="0"/>
              </a:rPr>
              <a:t>η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,</a:t>
            </a:r>
            <a:r>
              <a:rPr lang="el-GR" sz="1400" b="1" dirty="0" smtClean="0">
                <a:solidFill>
                  <a:srgbClr val="4F5557"/>
                </a:solidFill>
                <a:latin typeface="Times New Roman" panose="02020603050405020304" pitchFamily="18" charset="0"/>
                <a:ea typeface="Adobe Heiti Std R" pitchFamily="34" charset="-128"/>
                <a:cs typeface="Times New Roman" panose="02020603050405020304" pitchFamily="18" charset="0"/>
              </a:rPr>
              <a:t> η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, </a:t>
            </a:r>
            <a:r>
              <a:rPr lang="el-GR" sz="1400" b="1" dirty="0" smtClean="0">
                <a:solidFill>
                  <a:srgbClr val="4F5557"/>
                </a:solidFill>
                <a:latin typeface="Times New Roman" panose="02020603050405020304" pitchFamily="18" charset="0"/>
                <a:ea typeface="Adobe Heiti Std R" pitchFamily="34" charset="-128"/>
                <a:cs typeface="Times New Roman" panose="02020603050405020304" pitchFamily="18" charset="0"/>
              </a:rPr>
              <a:t>η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4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, </a:t>
            </a:r>
            <a:r>
              <a:rPr lang="el-GR" sz="1400" b="1" dirty="0" smtClean="0">
                <a:solidFill>
                  <a:srgbClr val="4F5557"/>
                </a:solidFill>
                <a:latin typeface="Times New Roman" panose="02020603050405020304" pitchFamily="18" charset="0"/>
                <a:ea typeface="Adobe Heiti Std R" pitchFamily="34" charset="-128"/>
                <a:cs typeface="Times New Roman" panose="02020603050405020304" pitchFamily="18" charset="0"/>
              </a:rPr>
              <a:t>η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5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, </a:t>
            </a:r>
            <a:r>
              <a:rPr lang="el-GR" sz="1400" b="1" dirty="0" smtClean="0">
                <a:solidFill>
                  <a:srgbClr val="4F5557"/>
                </a:solidFill>
                <a:latin typeface="Times New Roman" panose="02020603050405020304" pitchFamily="18" charset="0"/>
                <a:ea typeface="Adobe Heiti Std R" pitchFamily="34" charset="-128"/>
                <a:cs typeface="Times New Roman" panose="02020603050405020304" pitchFamily="18" charset="0"/>
              </a:rPr>
              <a:t>η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6</a:t>
            </a:r>
            <a:r>
              <a:rPr lang="en-US" sz="1400" b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, and </a:t>
            </a:r>
            <a:r>
              <a:rPr lang="el-GR" sz="1400" b="1" dirty="0" smtClean="0">
                <a:solidFill>
                  <a:srgbClr val="4F5557"/>
                </a:solidFill>
                <a:latin typeface="Times New Roman" panose="02020603050405020304" pitchFamily="18" charset="0"/>
                <a:ea typeface="Adobe Heiti Std R" pitchFamily="34" charset="-128"/>
                <a:cs typeface="Times New Roman" panose="02020603050405020304" pitchFamily="18" charset="0"/>
              </a:rPr>
              <a:t>η</a:t>
            </a:r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8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fashion. </a:t>
            </a:r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What is the true </a:t>
            </a:r>
            <a:r>
              <a:rPr lang="en-US" sz="14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apticity</a:t>
            </a:r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of the COT ligand?</a:t>
            </a:r>
            <a:endParaRPr lang="en-US" sz="1400" b="1" i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b="1" dirty="0" smtClean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What is the correct electronic structure description of (</a:t>
            </a:r>
            <a:r>
              <a:rPr lang="en-US" sz="1400" b="1" dirty="0" err="1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Triphos</a:t>
            </a:r>
            <a:r>
              <a:rPr lang="en-US" sz="1400" b="1" dirty="0" smtClean="0">
                <a:solidFill>
                  <a:srgbClr val="990033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)Fe(COT)?</a:t>
            </a:r>
          </a:p>
          <a:p>
            <a:endParaRPr lang="en-US" sz="1400" b="1" dirty="0">
              <a:solidFill>
                <a:srgbClr val="990033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150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Dihalide Starting Materials</a:t>
            </a:r>
            <a:endParaRPr lang="en-US" sz="2800" baseline="-250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7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6175761" y="1752600"/>
            <a:ext cx="2616422" cy="19595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 NMR (THF-</a:t>
            </a:r>
            <a:r>
              <a:rPr lang="en-US" sz="1400" b="1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</a:t>
            </a:r>
            <a:r>
              <a:rPr lang="en-US" sz="1400" b="1" i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8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, 23</a:t>
            </a:r>
            <a:r>
              <a:rPr lang="en-US" sz="1400" b="1" dirty="0" smtClean="0">
                <a:solidFill>
                  <a:srgbClr val="4F5557"/>
                </a:solidFill>
                <a:latin typeface="Calibri"/>
                <a:ea typeface="Adobe Heiti Std R" pitchFamily="34" charset="-128"/>
                <a:cs typeface="Calibri"/>
              </a:rPr>
              <a:t>˚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, ppm):</a:t>
            </a:r>
          </a:p>
          <a:p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98.38 (C</a:t>
            </a:r>
            <a:r>
              <a:rPr lang="en-US" sz="1400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</a:t>
            </a:r>
            <a:r>
              <a:rPr lang="en-US" sz="1400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</a:t>
            </a:r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), 43.10 (</a:t>
            </a:r>
            <a:r>
              <a:rPr lang="en-US" sz="14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</a:t>
            </a:r>
            <a:r>
              <a:rPr lang="en-US" sz="1400" i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</a:t>
            </a:r>
            <a:r>
              <a:rPr lang="en-US" sz="1400" baseline="-250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</a:t>
            </a:r>
            <a:r>
              <a:rPr lang="en-US" sz="14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)</a:t>
            </a:r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, </a:t>
            </a:r>
          </a:p>
          <a:p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4.24 (</a:t>
            </a:r>
            <a:r>
              <a:rPr lang="en-US" sz="14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</a:t>
            </a:r>
            <a:r>
              <a:rPr lang="en-US" sz="1400" i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</a:t>
            </a:r>
            <a:r>
              <a:rPr lang="en-US" sz="1400" baseline="-250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</a:t>
            </a:r>
            <a:r>
              <a:rPr lang="en-US" sz="14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)</a:t>
            </a:r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, 26.20 </a:t>
            </a:r>
            <a:r>
              <a:rPr lang="en-US" sz="14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(C</a:t>
            </a:r>
            <a:r>
              <a:rPr lang="en-US" sz="1400" i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</a:t>
            </a:r>
            <a:r>
              <a:rPr lang="en-US" sz="1400" baseline="-250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</a:t>
            </a:r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)</a:t>
            </a:r>
          </a:p>
          <a:p>
            <a:endParaRPr lang="en-US" sz="1400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agnetic Susceptibility </a:t>
            </a:r>
          </a:p>
          <a:p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(Gouy Balance):</a:t>
            </a:r>
          </a:p>
          <a:p>
            <a:r>
              <a:rPr lang="el-GR" sz="1400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μ</a:t>
            </a:r>
            <a:r>
              <a:rPr lang="en-US" sz="1400" i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eff</a:t>
            </a:r>
            <a:r>
              <a:rPr lang="en-US" sz="1400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= 4.8</a:t>
            </a:r>
            <a:r>
              <a:rPr lang="en-US" sz="1400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l-GR" sz="1400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μ</a:t>
            </a:r>
            <a:r>
              <a:rPr lang="en-US" sz="1400" i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B</a:t>
            </a:r>
            <a:r>
              <a:rPr lang="en-US" sz="1400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 </a:t>
            </a:r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[HS Fe(II)]</a:t>
            </a:r>
            <a:endParaRPr lang="en-US" sz="1400" i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i="1" baseline="-25000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172200" y="4356318"/>
            <a:ext cx="2616422" cy="1815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1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 NMR (THF-</a:t>
            </a:r>
            <a:r>
              <a:rPr lang="en-US" sz="1400" b="1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d</a:t>
            </a:r>
            <a:r>
              <a:rPr lang="en-US" sz="1400" b="1" i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8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, 23</a:t>
            </a:r>
            <a:r>
              <a:rPr lang="en-US" sz="1400" b="1" dirty="0" smtClean="0">
                <a:solidFill>
                  <a:srgbClr val="4F5557"/>
                </a:solidFill>
                <a:latin typeface="Calibri"/>
                <a:ea typeface="Adobe Heiti Std R" pitchFamily="34" charset="-128"/>
                <a:cs typeface="Calibri"/>
              </a:rPr>
              <a:t>˚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, ppm):</a:t>
            </a:r>
          </a:p>
          <a:p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19.34 (C</a:t>
            </a:r>
            <a:r>
              <a:rPr lang="en-US" sz="1400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</a:t>
            </a:r>
            <a:r>
              <a:rPr lang="en-US" sz="1400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</a:t>
            </a:r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), -24.32 (</a:t>
            </a:r>
            <a:r>
              <a:rPr lang="en-US" sz="14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</a:t>
            </a:r>
            <a:r>
              <a:rPr lang="en-US" sz="1400" i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</a:t>
            </a:r>
            <a:r>
              <a:rPr lang="en-US" sz="1400" baseline="-250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</a:t>
            </a:r>
            <a:r>
              <a:rPr lang="en-US" sz="14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)</a:t>
            </a:r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, </a:t>
            </a:r>
          </a:p>
          <a:p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-46.02 (</a:t>
            </a:r>
            <a:r>
              <a:rPr lang="en-US" sz="14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C</a:t>
            </a:r>
            <a:r>
              <a:rPr lang="en-US" sz="1400" i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</a:t>
            </a:r>
            <a:r>
              <a:rPr lang="en-US" sz="1400" baseline="-250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</a:t>
            </a:r>
            <a:r>
              <a:rPr lang="en-US" sz="14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)</a:t>
            </a:r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, -49.62 </a:t>
            </a:r>
            <a:r>
              <a:rPr lang="en-US" sz="14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(C</a:t>
            </a:r>
            <a:r>
              <a:rPr lang="en-US" sz="1400" i="1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H</a:t>
            </a:r>
            <a:r>
              <a:rPr lang="en-US" sz="1400" baseline="-25000" dirty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2</a:t>
            </a:r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)</a:t>
            </a:r>
          </a:p>
          <a:p>
            <a:endParaRPr lang="en-US" sz="1400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agnetic Susceptibility </a:t>
            </a:r>
          </a:p>
          <a:p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(Gouy Balance):</a:t>
            </a:r>
          </a:p>
          <a:p>
            <a:r>
              <a:rPr lang="el-GR" sz="1400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μ</a:t>
            </a:r>
            <a:r>
              <a:rPr lang="en-US" sz="1400" i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eff</a:t>
            </a:r>
            <a:r>
              <a:rPr lang="en-US" sz="1400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= 4.3</a:t>
            </a:r>
            <a:r>
              <a:rPr lang="en-US" sz="1400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l-GR" sz="1400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μ</a:t>
            </a:r>
            <a:r>
              <a:rPr lang="en-US" sz="1400" i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B</a:t>
            </a:r>
            <a:r>
              <a:rPr lang="en-US" sz="1400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  </a:t>
            </a:r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[IS Fe(III)]</a:t>
            </a:r>
            <a:endParaRPr lang="en-US" sz="1400" i="1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451067"/>
              </p:ext>
            </p:extLst>
          </p:nvPr>
        </p:nvGraphicFramePr>
        <p:xfrm>
          <a:off x="762000" y="1432960"/>
          <a:ext cx="4986623" cy="4830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84" name="CS ChemDraw Drawing" r:id="rId4" imgW="6648831" imgH="6440043" progId="ChemDraw.Document.6.0">
                  <p:embed/>
                </p:oleObj>
              </mc:Choice>
              <mc:Fallback>
                <p:oleObj name="CS ChemDraw Drawing" r:id="rId4" imgW="6648831" imgH="64400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1432960"/>
                        <a:ext cx="4986623" cy="4830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0996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(Triphos)FeBr</a:t>
            </a:r>
            <a:r>
              <a:rPr lang="en-US" sz="2800" baseline="-25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3</a:t>
            </a:r>
            <a:endParaRPr lang="en-US" sz="2800" baseline="-250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8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3352800" y="4160064"/>
            <a:ext cx="2220480" cy="109773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agnetic Susceptibility </a:t>
            </a:r>
          </a:p>
          <a:p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(Gouy Balance):</a:t>
            </a:r>
          </a:p>
          <a:p>
            <a:r>
              <a:rPr lang="el-GR" sz="1400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μ</a:t>
            </a:r>
            <a:r>
              <a:rPr lang="en-US" sz="1400" i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eff</a:t>
            </a:r>
            <a:r>
              <a:rPr lang="en-US" sz="1400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= 5.6</a:t>
            </a:r>
            <a:r>
              <a:rPr lang="en-US" sz="1400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l-GR" sz="1400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μ</a:t>
            </a:r>
            <a:r>
              <a:rPr lang="en-US" sz="1400" i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B</a:t>
            </a:r>
            <a:r>
              <a:rPr lang="en-US" sz="1400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 </a:t>
            </a:r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[HS Fe(III)]</a:t>
            </a:r>
            <a:endParaRPr lang="en-US" sz="1400" i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i="1" baseline="-25000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311569"/>
              </p:ext>
            </p:extLst>
          </p:nvPr>
        </p:nvGraphicFramePr>
        <p:xfrm>
          <a:off x="762000" y="1600200"/>
          <a:ext cx="7783513" cy="237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25" name="CS ChemDraw Drawing" r:id="rId4" imgW="10378059" imgH="3163443" progId="ChemDraw.Document.6.0">
                  <p:embed/>
                </p:oleObj>
              </mc:Choice>
              <mc:Fallback>
                <p:oleObj name="CS ChemDraw Drawing" r:id="rId4" imgW="10378059" imgH="3163443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00200"/>
                        <a:ext cx="7783513" cy="237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4401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4144396"/>
            <a:ext cx="5120000" cy="2316191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7924800" cy="792162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(Triphos)FeBr</a:t>
            </a:r>
            <a:r>
              <a:rPr lang="en-US" sz="2800" baseline="-25000" dirty="0" smtClean="0">
                <a:solidFill>
                  <a:srgbClr val="990033"/>
                </a:solidFill>
                <a:latin typeface="Adobe Heiti Std R" pitchFamily="34" charset="-128"/>
                <a:ea typeface="Adobe Heiti Std R" pitchFamily="34" charset="-128"/>
              </a:rPr>
              <a:t>3</a:t>
            </a:r>
            <a:endParaRPr lang="en-US" sz="2800" baseline="-25000" dirty="0">
              <a:solidFill>
                <a:srgbClr val="990033"/>
              </a:solidFill>
              <a:latin typeface="Adobe Heiti Std R" pitchFamily="34" charset="-128"/>
              <a:ea typeface="Adobe Heiti Std R" pitchFamily="34" charset="-128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23" y="6262992"/>
            <a:ext cx="1219200" cy="518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34200" y="6400296"/>
            <a:ext cx="2133600" cy="365125"/>
          </a:xfrm>
        </p:spPr>
        <p:txBody>
          <a:bodyPr/>
          <a:lstStyle/>
          <a:p>
            <a:r>
              <a:rPr lang="en-US" i="1" dirty="0" smtClean="0">
                <a:solidFill>
                  <a:srgbClr val="4F5557"/>
                </a:solidFill>
              </a:rPr>
              <a:t>Slide </a:t>
            </a:r>
            <a:fld id="{14601358-6649-46C6-A736-51439FBE7D9E}" type="slidenum">
              <a:rPr lang="en-US" i="1" smtClean="0">
                <a:solidFill>
                  <a:srgbClr val="4F5557"/>
                </a:solidFill>
              </a:rPr>
              <a:t>9</a:t>
            </a:fld>
            <a:endParaRPr lang="en-US" i="1" dirty="0">
              <a:solidFill>
                <a:srgbClr val="4F5557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28600" y="990600"/>
            <a:ext cx="8686800" cy="0"/>
          </a:xfrm>
          <a:prstGeom prst="line">
            <a:avLst/>
          </a:prstGeom>
          <a:ln w="31750">
            <a:solidFill>
              <a:srgbClr val="FFB3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3352800" y="4160064"/>
            <a:ext cx="2220480" cy="109773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Magnetic Susceptibility </a:t>
            </a:r>
          </a:p>
          <a:p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(Gouy Balance):</a:t>
            </a:r>
          </a:p>
          <a:p>
            <a:r>
              <a:rPr lang="el-GR" sz="1400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μ</a:t>
            </a:r>
            <a:r>
              <a:rPr lang="en-US" sz="1400" i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eff</a:t>
            </a:r>
            <a:r>
              <a:rPr lang="en-US" sz="1400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= 5.6</a:t>
            </a:r>
            <a:r>
              <a:rPr lang="en-US" sz="1400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</a:t>
            </a:r>
            <a:r>
              <a:rPr lang="el-GR" sz="1400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μ</a:t>
            </a:r>
            <a:r>
              <a:rPr lang="en-US" sz="1400" i="1" baseline="-25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B</a:t>
            </a:r>
            <a:r>
              <a:rPr lang="en-US" sz="1400" i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   </a:t>
            </a:r>
            <a:r>
              <a:rPr lang="en-US" sz="14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[HS Fe(III)]</a:t>
            </a:r>
            <a:endParaRPr lang="en-US" sz="1400" i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i="1" baseline="-25000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5943600" y="2438400"/>
            <a:ext cx="990600" cy="2270532"/>
          </a:xfrm>
          <a:prstGeom prst="straightConnector1">
            <a:avLst/>
          </a:prstGeom>
          <a:ln w="15875">
            <a:solidFill>
              <a:srgbClr val="9900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1524000" y="5445095"/>
            <a:ext cx="894732" cy="6668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baseline="30000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31</a:t>
            </a:r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P NMR</a:t>
            </a:r>
            <a:endParaRPr lang="en-US" sz="1400" i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i="1" baseline="-25000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172200" y="5257800"/>
            <a:ext cx="1744388" cy="6668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4F5557"/>
                </a:solidFill>
                <a:latin typeface="Arial" pitchFamily="34" charset="0"/>
                <a:ea typeface="Adobe Heiti Std R" pitchFamily="34" charset="-128"/>
                <a:cs typeface="Arial" pitchFamily="34" charset="0"/>
              </a:rPr>
              <a:t>450 Hz at ½ height</a:t>
            </a:r>
            <a:endParaRPr lang="en-US" sz="1400" i="1" dirty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i="1" baseline="-25000" dirty="0" smtClean="0">
              <a:solidFill>
                <a:srgbClr val="4F5557"/>
              </a:solidFill>
              <a:latin typeface="Arial" pitchFamily="34" charset="0"/>
              <a:ea typeface="Adobe Heiti Std R" pitchFamily="34" charset="-128"/>
              <a:cs typeface="Arial" pitchFamily="34" charset="0"/>
            </a:endParaRPr>
          </a:p>
          <a:p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311569"/>
              </p:ext>
            </p:extLst>
          </p:nvPr>
        </p:nvGraphicFramePr>
        <p:xfrm>
          <a:off x="762000" y="1600200"/>
          <a:ext cx="7783512" cy="237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49" name="CS ChemDraw Drawing" r:id="rId5" imgW="10378059" imgH="3163443" progId="ChemDraw.Document.6.0">
                  <p:embed/>
                </p:oleObj>
              </mc:Choice>
              <mc:Fallback>
                <p:oleObj name="CS ChemDraw Drawing" r:id="rId5" imgW="10378059" imgH="3163443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00200"/>
                        <a:ext cx="7783512" cy="237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6352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296</TotalTime>
  <Words>3116</Words>
  <Application>Microsoft Office PowerPoint</Application>
  <PresentationFormat>On-screen Show (4:3)</PresentationFormat>
  <Paragraphs>684</Paragraphs>
  <Slides>58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2" baseType="lpstr">
      <vt:lpstr>Office Theme</vt:lpstr>
      <vt:lpstr>1_Office Theme</vt:lpstr>
      <vt:lpstr>3_Office Theme</vt:lpstr>
      <vt:lpstr>CS ChemDraw Drawing</vt:lpstr>
      <vt:lpstr>The Application of Redox-Active Ligands in Homogeneous Catalysis</vt:lpstr>
      <vt:lpstr>Outline</vt:lpstr>
      <vt:lpstr>Dewar-Chatt Model for Ethylene Coordination</vt:lpstr>
      <vt:lpstr>Conjugated Diene Ligands</vt:lpstr>
      <vt:lpstr>(Triphos)Fe(COT)</vt:lpstr>
      <vt:lpstr>(Triphos)Fe(COT)</vt:lpstr>
      <vt:lpstr>Dihalide Starting Materials</vt:lpstr>
      <vt:lpstr>(Triphos)FeBr3</vt:lpstr>
      <vt:lpstr>(Triphos)FeBr3</vt:lpstr>
      <vt:lpstr>Reduction Under N2</vt:lpstr>
      <vt:lpstr>(Triphos)Fe(COT)</vt:lpstr>
      <vt:lpstr>(Triphos)Fe(COT)</vt:lpstr>
      <vt:lpstr>A Closer Look</vt:lpstr>
      <vt:lpstr>A Closer Look</vt:lpstr>
      <vt:lpstr>A Well-Understood Non-Innocent Chelate</vt:lpstr>
      <vt:lpstr>A Well-Understood Non-Innocent Chelate</vt:lpstr>
      <vt:lpstr>(Triphos)Fe(bpy)</vt:lpstr>
      <vt:lpstr>(Triphos)Fe(bpy)</vt:lpstr>
      <vt:lpstr>(Triphos)Fe(bpy)</vt:lpstr>
      <vt:lpstr>(Triphos)Fe(bpy)</vt:lpstr>
      <vt:lpstr>(Triphos)Fe(bpy)</vt:lpstr>
      <vt:lpstr>(Triphos)Fe(bpy)</vt:lpstr>
      <vt:lpstr>(Triphos)Fe(bpy)</vt:lpstr>
      <vt:lpstr>(Triphos)Fe(bpy)</vt:lpstr>
      <vt:lpstr>Mössbauer Comparison</vt:lpstr>
      <vt:lpstr>Mössbauer Comparison</vt:lpstr>
      <vt:lpstr>EPR Confirmation</vt:lpstr>
      <vt:lpstr>COT as a Redox-Active Ligand</vt:lpstr>
      <vt:lpstr>COT as a Redox-Active Ligand</vt:lpstr>
      <vt:lpstr>COT as a Redox-Active Ligand</vt:lpstr>
      <vt:lpstr>Outline</vt:lpstr>
      <vt:lpstr>Traditional Coordination Compounds</vt:lpstr>
      <vt:lpstr>Traditional Coordination Compounds</vt:lpstr>
      <vt:lpstr>Overcoming Radical Pathways</vt:lpstr>
      <vt:lpstr>Overcoming Radical Pathways</vt:lpstr>
      <vt:lpstr>PDI Ligand Redox Activity</vt:lpstr>
      <vt:lpstr>How Does Redox-Activity Help?</vt:lpstr>
      <vt:lpstr>Outline</vt:lpstr>
      <vt:lpstr>Catalyst Design Inspiration</vt:lpstr>
      <vt:lpstr>Chelate Preparation</vt:lpstr>
      <vt:lpstr>Chelate Preparation</vt:lpstr>
      <vt:lpstr>Rh  Diamagnetic, Well-Investigated</vt:lpstr>
      <vt:lpstr>Rh  Backbonding Over Redox-Activity</vt:lpstr>
      <vt:lpstr>Rh  Backbonding Over Redox-Activity</vt:lpstr>
      <vt:lpstr>Enabling Amine Coordination</vt:lpstr>
      <vt:lpstr>Enabling Amine Coordination</vt:lpstr>
      <vt:lpstr>Crystallographic Evidence</vt:lpstr>
      <vt:lpstr>Stronger Field Chelate Arms</vt:lpstr>
      <vt:lpstr>Stronger Field Chelate Arms</vt:lpstr>
      <vt:lpstr>Stronger Field Chelate Arms</vt:lpstr>
      <vt:lpstr>Stronger Field Chelate Arms</vt:lpstr>
      <vt:lpstr>Stronger Field Chelate Arms</vt:lpstr>
      <vt:lpstr>[(Ph2PPrPDI)Rh][(COD)RhCl2]</vt:lpstr>
      <vt:lpstr>[(Ph2PPrPDI)Rh][(COD)RhCl2]</vt:lpstr>
      <vt:lpstr>Summary</vt:lpstr>
      <vt:lpstr>Summary</vt:lpstr>
      <vt:lpstr>Summary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yan Trovitch</dc:creator>
  <cp:lastModifiedBy>Ryan Trovitch</cp:lastModifiedBy>
  <cp:revision>571</cp:revision>
  <cp:lastPrinted>2013-09-10T17:08:44Z</cp:lastPrinted>
  <dcterms:created xsi:type="dcterms:W3CDTF">2012-07-27T16:41:25Z</dcterms:created>
  <dcterms:modified xsi:type="dcterms:W3CDTF">2013-10-04T01:53:29Z</dcterms:modified>
</cp:coreProperties>
</file>